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97"/>
        <w:gridCol w:w="5098"/>
      </w:tblGrid>
      <w:tr w:rsidR="0042233A" w:rsidRPr="004F4CCC" w14:paraId="7852FA9E" w14:textId="77777777" w:rsidTr="0042233A">
        <w:tc>
          <w:tcPr>
            <w:tcW w:w="5097" w:type="dxa"/>
          </w:tcPr>
          <w:p w14:paraId="17F05822" w14:textId="77777777" w:rsidR="0042233A" w:rsidRPr="004F4CCC" w:rsidRDefault="0042233A" w:rsidP="004E69A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F4CCC">
              <w:rPr>
                <w:rFonts w:ascii="Times New Roman" w:hAnsi="Times New Roman" w:cs="Times New Roman"/>
                <w:sz w:val="28"/>
                <w:szCs w:val="28"/>
              </w:rPr>
              <w:t>Ngày soạn:</w:t>
            </w:r>
          </w:p>
        </w:tc>
        <w:tc>
          <w:tcPr>
            <w:tcW w:w="5098" w:type="dxa"/>
          </w:tcPr>
          <w:p w14:paraId="7A71BC55" w14:textId="77777777" w:rsidR="0042233A" w:rsidRPr="004F4CCC" w:rsidRDefault="0042233A" w:rsidP="004E69A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F4CCC">
              <w:rPr>
                <w:rFonts w:ascii="Times New Roman" w:hAnsi="Times New Roman" w:cs="Times New Roman"/>
                <w:sz w:val="28"/>
                <w:szCs w:val="28"/>
              </w:rPr>
              <w:t>Ngày dạy:</w:t>
            </w:r>
          </w:p>
        </w:tc>
      </w:tr>
    </w:tbl>
    <w:p w14:paraId="2265756A" w14:textId="77777777" w:rsidR="0042233A" w:rsidRPr="00CC012E" w:rsidRDefault="0042233A" w:rsidP="004E69A9">
      <w:pPr>
        <w:jc w:val="center"/>
        <w:rPr>
          <w:rFonts w:asciiTheme="majorHAnsi" w:hAnsiTheme="majorHAnsi" w:cstheme="majorHAnsi"/>
          <w:szCs w:val="28"/>
          <w:lang w:val="en-US"/>
        </w:rPr>
      </w:pPr>
    </w:p>
    <w:tbl>
      <w:tblPr>
        <w:tblStyle w:val="LiBang"/>
        <w:tblW w:w="10314" w:type="dxa"/>
        <w:tblLook w:val="04A0" w:firstRow="1" w:lastRow="0" w:firstColumn="1" w:lastColumn="0" w:noHBand="0" w:noVBand="1"/>
      </w:tblPr>
      <w:tblGrid>
        <w:gridCol w:w="6487"/>
        <w:gridCol w:w="3827"/>
      </w:tblGrid>
      <w:tr w:rsidR="00165B79" w:rsidRPr="004F4CCC" w14:paraId="39A25772" w14:textId="77777777" w:rsidTr="000E565D">
        <w:tc>
          <w:tcPr>
            <w:tcW w:w="648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9561A48" w14:textId="77777777" w:rsidR="00165B79" w:rsidRPr="004F4CCC" w:rsidRDefault="00165B79" w:rsidP="004E69A9">
            <w:pPr>
              <w:pStyle w:val="u1"/>
              <w:spacing w:line="276" w:lineRule="auto"/>
              <w:jc w:val="center"/>
              <w:outlineLvl w:val="0"/>
              <w:rPr>
                <w:rFonts w:ascii="Times New Roman" w:hAnsi="Times New Roman"/>
                <w:noProof/>
                <w:sz w:val="28"/>
                <w:szCs w:val="28"/>
              </w:rPr>
            </w:pPr>
            <w:r w:rsidRPr="004F4CCC">
              <w:rPr>
                <w:rFonts w:ascii="Times New Roman" w:hAnsi="Times New Roman"/>
                <w:noProof/>
                <w:sz w:val="28"/>
                <w:szCs w:val="28"/>
              </w:rPr>
              <w:t>Tiết theo KHDH:</w:t>
            </w:r>
          </w:p>
          <w:p w14:paraId="673B0D87" w14:textId="77777777" w:rsidR="00165B79" w:rsidRPr="004F4CCC" w:rsidRDefault="00165B79" w:rsidP="004E69A9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F82D7EC" w14:textId="77777777" w:rsidR="00165B79" w:rsidRPr="004F4CCC" w:rsidRDefault="00165B79" w:rsidP="004E69A9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24017AAC" w14:textId="77777777" w:rsidR="00165B79" w:rsidRPr="00CC012E" w:rsidRDefault="00165B79" w:rsidP="004E69A9">
      <w:pPr>
        <w:spacing w:after="0" w:line="276" w:lineRule="auto"/>
        <w:jc w:val="center"/>
        <w:rPr>
          <w:rFonts w:eastAsia="Times New Roman" w:cs="Times New Roman"/>
          <w:b/>
          <w:bCs/>
          <w:color w:val="FF0000"/>
          <w:szCs w:val="28"/>
        </w:rPr>
      </w:pPr>
    </w:p>
    <w:p w14:paraId="67CBCC2F" w14:textId="77777777" w:rsidR="00165B79" w:rsidRPr="00CC012E" w:rsidRDefault="00165B79" w:rsidP="004E69A9">
      <w:pPr>
        <w:spacing w:after="0" w:line="276" w:lineRule="auto"/>
        <w:jc w:val="center"/>
        <w:rPr>
          <w:rFonts w:eastAsia="Times New Roman" w:cs="Times New Roman"/>
          <w:color w:val="FF0000"/>
          <w:szCs w:val="28"/>
          <w:lang w:val="en-US"/>
        </w:rPr>
      </w:pPr>
      <w:r w:rsidRPr="00CC012E">
        <w:rPr>
          <w:rFonts w:eastAsia="Times New Roman" w:cs="Times New Roman"/>
          <w:b/>
          <w:bCs/>
          <w:color w:val="FF0000"/>
          <w:szCs w:val="28"/>
        </w:rPr>
        <w:t xml:space="preserve">BÀI </w:t>
      </w:r>
      <w:r w:rsidR="004A27B1" w:rsidRPr="00CC012E">
        <w:rPr>
          <w:rFonts w:eastAsia="Calibri" w:cs="Times New Roman"/>
          <w:b/>
          <w:bCs/>
          <w:color w:val="FF0000"/>
          <w:szCs w:val="28"/>
          <w:lang w:val="en-US"/>
        </w:rPr>
        <w:t>2</w:t>
      </w:r>
      <w:r w:rsidRPr="00CC012E">
        <w:rPr>
          <w:rFonts w:eastAsia="Calibri" w:cs="Times New Roman"/>
          <w:b/>
          <w:bCs/>
          <w:color w:val="FF0000"/>
          <w:szCs w:val="28"/>
        </w:rPr>
        <w:t xml:space="preserve">: </w:t>
      </w:r>
      <w:r w:rsidR="002C501C" w:rsidRPr="00CC012E">
        <w:rPr>
          <w:rFonts w:eastAsia="Calibri" w:cs="Times New Roman"/>
          <w:b/>
          <w:bCs/>
          <w:color w:val="FF0000"/>
          <w:szCs w:val="28"/>
          <w:lang w:val="en-US"/>
        </w:rPr>
        <w:t>TẬP HỢP SỐ NGUYÊN</w:t>
      </w:r>
    </w:p>
    <w:p w14:paraId="10650DA7" w14:textId="77777777" w:rsidR="00165B79" w:rsidRPr="00CC012E" w:rsidRDefault="00165B79" w:rsidP="004E69A9">
      <w:pPr>
        <w:spacing w:after="0" w:line="276" w:lineRule="auto"/>
        <w:jc w:val="center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color w:val="FF0000"/>
          <w:szCs w:val="28"/>
        </w:rPr>
        <w:t>Thời gian thực hiện:</w:t>
      </w:r>
      <w:r w:rsidR="00F83F37">
        <w:rPr>
          <w:rFonts w:eastAsia="Times New Roman" w:cs="Times New Roman"/>
          <w:color w:val="FF0000"/>
          <w:szCs w:val="28"/>
          <w:lang w:val="en-US"/>
        </w:rPr>
        <w:t xml:space="preserve"> </w:t>
      </w:r>
      <w:r w:rsidRPr="00CC012E">
        <w:rPr>
          <w:rFonts w:eastAsia="Times New Roman" w:cs="Times New Roman"/>
          <w:bCs/>
          <w:color w:val="000000"/>
          <w:szCs w:val="28"/>
        </w:rPr>
        <w:t>(0</w:t>
      </w:r>
      <w:r w:rsidR="002C501C" w:rsidRPr="00CC012E">
        <w:rPr>
          <w:rFonts w:eastAsia="Times New Roman" w:cs="Times New Roman"/>
          <w:bCs/>
          <w:color w:val="000000"/>
          <w:szCs w:val="28"/>
          <w:lang w:val="en-US"/>
        </w:rPr>
        <w:t>3</w:t>
      </w:r>
      <w:r w:rsidRPr="00CC012E">
        <w:rPr>
          <w:rFonts w:eastAsia="Times New Roman" w:cs="Times New Roman"/>
          <w:bCs/>
          <w:color w:val="000000"/>
          <w:szCs w:val="28"/>
        </w:rPr>
        <w:t xml:space="preserve"> tiết)</w:t>
      </w:r>
    </w:p>
    <w:p w14:paraId="0FC98CB3" w14:textId="77777777" w:rsidR="00165B79" w:rsidRPr="00CC012E" w:rsidRDefault="00165B79" w:rsidP="004E69A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b/>
          <w:bCs/>
          <w:color w:val="FF0000"/>
          <w:szCs w:val="28"/>
        </w:rPr>
        <w:t>I. Mục tiêu</w:t>
      </w:r>
    </w:p>
    <w:p w14:paraId="42275803" w14:textId="77777777" w:rsidR="00165B79" w:rsidRPr="00CC012E" w:rsidRDefault="00165B79" w:rsidP="004E69A9">
      <w:pPr>
        <w:spacing w:after="0" w:line="276" w:lineRule="auto"/>
        <w:jc w:val="both"/>
        <w:rPr>
          <w:rFonts w:eastAsia="Times New Roman" w:cs="Times New Roman"/>
          <w:b/>
          <w:bCs/>
          <w:color w:val="FF0000"/>
          <w:szCs w:val="28"/>
        </w:rPr>
      </w:pPr>
      <w:r w:rsidRPr="00CC012E">
        <w:rPr>
          <w:rFonts w:eastAsia="Times New Roman" w:cs="Times New Roman"/>
          <w:b/>
          <w:bCs/>
          <w:color w:val="FF0000"/>
          <w:szCs w:val="28"/>
        </w:rPr>
        <w:t>1. Về kiến thức: </w:t>
      </w:r>
    </w:p>
    <w:p w14:paraId="7A6852A3" w14:textId="77777777" w:rsidR="00165B79" w:rsidRPr="00CC012E" w:rsidRDefault="00165B79" w:rsidP="004E69A9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CC012E">
        <w:rPr>
          <w:rFonts w:eastAsia="Times New Roman" w:cs="Times New Roman"/>
          <w:bCs/>
          <w:szCs w:val="28"/>
        </w:rPr>
        <w:t>- N</w:t>
      </w:r>
      <w:r w:rsidRPr="00CC012E">
        <w:rPr>
          <w:rFonts w:eastAsia="Times New Roman" w:cs="Times New Roman"/>
          <w:szCs w:val="28"/>
        </w:rPr>
        <w:t>hận biết được</w:t>
      </w:r>
      <w:r w:rsidR="002C501C" w:rsidRPr="00CC012E">
        <w:rPr>
          <w:rFonts w:eastAsia="Times New Roman" w:cs="Times New Roman"/>
          <w:szCs w:val="28"/>
          <w:lang w:val="en-US"/>
        </w:rPr>
        <w:t xml:space="preserve"> tập hợp số nguyên</w:t>
      </w:r>
      <w:r w:rsidRPr="00CC012E">
        <w:rPr>
          <w:rFonts w:eastAsia="Times New Roman" w:cs="Times New Roman"/>
          <w:szCs w:val="28"/>
        </w:rPr>
        <w:t xml:space="preserve">, </w:t>
      </w:r>
      <w:r w:rsidR="002C501C" w:rsidRPr="00CC012E">
        <w:rPr>
          <w:rFonts w:eastAsia="Times New Roman" w:cs="Times New Roman"/>
          <w:szCs w:val="28"/>
          <w:lang w:val="en-US"/>
        </w:rPr>
        <w:t>biểu diễn được số nguyên trên trục số.</w:t>
      </w:r>
    </w:p>
    <w:p w14:paraId="0F373878" w14:textId="77777777" w:rsidR="002C501C" w:rsidRPr="00CC012E" w:rsidRDefault="002C501C" w:rsidP="004E69A9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CC012E">
        <w:rPr>
          <w:rFonts w:eastAsia="Times New Roman" w:cs="Times New Roman"/>
          <w:szCs w:val="28"/>
          <w:lang w:val="en-US"/>
        </w:rPr>
        <w:t>- Biết được số đối của một số nguyên.</w:t>
      </w:r>
    </w:p>
    <w:p w14:paraId="547E13CE" w14:textId="77777777" w:rsidR="002C501C" w:rsidRPr="00CC012E" w:rsidRDefault="002C501C" w:rsidP="004E69A9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CC012E">
        <w:rPr>
          <w:rFonts w:eastAsia="Times New Roman" w:cs="Times New Roman"/>
          <w:szCs w:val="28"/>
          <w:lang w:val="en-US"/>
        </w:rPr>
        <w:t>- So sánh được hai số nguyên.</w:t>
      </w:r>
    </w:p>
    <w:p w14:paraId="03CAB93B" w14:textId="19694896" w:rsidR="00165B79" w:rsidRPr="00CC012E" w:rsidRDefault="00165B79" w:rsidP="004E69A9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CC012E">
        <w:rPr>
          <w:rFonts w:eastAsia="Times New Roman" w:cs="Times New Roman"/>
          <w:bCs/>
          <w:szCs w:val="28"/>
        </w:rPr>
        <w:t xml:space="preserve">- Vận dụng được </w:t>
      </w:r>
      <w:r w:rsidR="002C501C" w:rsidRPr="00CC012E">
        <w:rPr>
          <w:rFonts w:eastAsia="Times New Roman" w:cs="Times New Roman"/>
          <w:bCs/>
          <w:szCs w:val="28"/>
          <w:lang w:val="en-US"/>
        </w:rPr>
        <w:t>các kiến thức về tập hợp số nguyên, số đối, cách so sánh hai số nguyên để giải quyết các bài tập và các t</w:t>
      </w:r>
      <w:r w:rsidR="00B501EF">
        <w:rPr>
          <w:rFonts w:eastAsia="Times New Roman" w:cs="Times New Roman"/>
          <w:bCs/>
          <w:szCs w:val="28"/>
          <w:lang w:val="en-US"/>
        </w:rPr>
        <w:t>ì</w:t>
      </w:r>
      <w:r w:rsidR="002C501C" w:rsidRPr="00CC012E">
        <w:rPr>
          <w:rFonts w:eastAsia="Times New Roman" w:cs="Times New Roman"/>
          <w:bCs/>
          <w:szCs w:val="28"/>
          <w:lang w:val="en-US"/>
        </w:rPr>
        <w:t>nh huống thực t</w:t>
      </w:r>
      <w:r w:rsidR="00B501EF">
        <w:rPr>
          <w:rFonts w:eastAsia="Times New Roman" w:cs="Times New Roman"/>
          <w:bCs/>
          <w:szCs w:val="28"/>
          <w:lang w:val="en-US"/>
        </w:rPr>
        <w:t>ế</w:t>
      </w:r>
      <w:r w:rsidR="002C501C" w:rsidRPr="00CC012E">
        <w:rPr>
          <w:rFonts w:eastAsia="Times New Roman" w:cs="Times New Roman"/>
          <w:bCs/>
          <w:szCs w:val="28"/>
          <w:lang w:val="en-US"/>
        </w:rPr>
        <w:t>.</w:t>
      </w:r>
    </w:p>
    <w:p w14:paraId="1330B56C" w14:textId="77777777" w:rsidR="00165B79" w:rsidRPr="00CC012E" w:rsidRDefault="00165B79" w:rsidP="004E69A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b/>
          <w:bCs/>
          <w:color w:val="FF0000"/>
          <w:szCs w:val="28"/>
        </w:rPr>
        <w:t>2. Về năng lực: </w:t>
      </w:r>
    </w:p>
    <w:p w14:paraId="4EACB16C" w14:textId="77777777" w:rsidR="00165B79" w:rsidRPr="00CC012E" w:rsidRDefault="00165B79" w:rsidP="004E69A9">
      <w:pPr>
        <w:spacing w:after="0" w:line="276" w:lineRule="auto"/>
        <w:jc w:val="both"/>
        <w:rPr>
          <w:rFonts w:eastAsia="Times New Roman" w:cs="Times New Roman"/>
          <w:color w:val="000000"/>
          <w:szCs w:val="28"/>
        </w:rPr>
      </w:pPr>
      <w:r w:rsidRPr="00CC012E">
        <w:rPr>
          <w:rFonts w:eastAsia="Times New Roman" w:cs="Times New Roman"/>
          <w:color w:val="000000"/>
          <w:szCs w:val="28"/>
        </w:rPr>
        <w:t xml:space="preserve">* Năng lực chung: </w:t>
      </w:r>
    </w:p>
    <w:p w14:paraId="521F571F" w14:textId="77777777" w:rsidR="00165B79" w:rsidRPr="00CC012E" w:rsidRDefault="00165B79" w:rsidP="004E69A9">
      <w:pPr>
        <w:spacing w:after="0" w:line="276" w:lineRule="auto"/>
        <w:jc w:val="both"/>
        <w:rPr>
          <w:rFonts w:eastAsia="Times New Roman" w:cs="Times New Roman"/>
          <w:color w:val="000000"/>
          <w:szCs w:val="28"/>
        </w:rPr>
      </w:pPr>
      <w:r w:rsidRPr="00CC012E">
        <w:rPr>
          <w:rFonts w:eastAsia="Times New Roman" w:cs="Times New Roman"/>
          <w:color w:val="000000"/>
          <w:szCs w:val="28"/>
        </w:rPr>
        <w:t>- Năng lực tự học:</w:t>
      </w:r>
      <w:r w:rsidRPr="00CC012E">
        <w:rPr>
          <w:rFonts w:eastAsia="Times New Roman" w:cs="Times New Roman"/>
          <w:szCs w:val="28"/>
        </w:rPr>
        <w:t xml:space="preserve"> </w:t>
      </w:r>
      <w:proofErr w:type="spellStart"/>
      <w:r w:rsidRPr="00CC012E">
        <w:rPr>
          <w:rFonts w:eastAsia="Times New Roman" w:cs="Times New Roman"/>
          <w:szCs w:val="28"/>
        </w:rPr>
        <w:t>HS</w:t>
      </w:r>
      <w:proofErr w:type="spellEnd"/>
      <w:r w:rsidRPr="00CC012E">
        <w:rPr>
          <w:rFonts w:eastAsia="Times New Roman" w:cs="Times New Roman"/>
          <w:szCs w:val="28"/>
        </w:rPr>
        <w:t xml:space="preserve"> tự hoàn thành được các nhiệm vụ học tập chuẩn bị ở nhà và tại lớp.</w:t>
      </w:r>
    </w:p>
    <w:p w14:paraId="175E26C4" w14:textId="77777777" w:rsidR="00165B79" w:rsidRPr="00CC012E" w:rsidRDefault="00165B79" w:rsidP="004E69A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color w:val="000000"/>
          <w:szCs w:val="28"/>
        </w:rPr>
        <w:t xml:space="preserve">- Năng lực giao tiếp và hợp tác: </w:t>
      </w:r>
      <w:r w:rsidRPr="00CC012E">
        <w:rPr>
          <w:rFonts w:eastAsia="Times New Roman" w:cs="Times New Roman"/>
          <w:szCs w:val="28"/>
          <w:lang w:val="nl-NL"/>
        </w:rPr>
        <w:t>HS phân công được nhiệm vụ trong nhóm,</w:t>
      </w:r>
      <w:r w:rsidRPr="00CC012E">
        <w:rPr>
          <w:rFonts w:eastAsia="Times New Roman" w:cs="Times New Roman"/>
          <w:szCs w:val="28"/>
        </w:rPr>
        <w:t xml:space="preserve"> biết hỗ trợ nhau, trao đổi, thảo luận, thống nhất được ý kiến trong nhóm để hoàn thành nhiệm vụ.</w:t>
      </w:r>
    </w:p>
    <w:p w14:paraId="1201F344" w14:textId="77777777" w:rsidR="00165B79" w:rsidRPr="00CC012E" w:rsidRDefault="00165B79" w:rsidP="004E69A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color w:val="000000"/>
          <w:szCs w:val="28"/>
        </w:rPr>
        <w:t xml:space="preserve">* Năng lực đặc thù: </w:t>
      </w:r>
    </w:p>
    <w:p w14:paraId="6FDE24CF" w14:textId="64AF1267" w:rsidR="00165B79" w:rsidRPr="00CC012E" w:rsidRDefault="00165B79" w:rsidP="004E69A9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CC012E">
        <w:rPr>
          <w:rFonts w:eastAsia="Times New Roman" w:cs="Times New Roman"/>
          <w:szCs w:val="28"/>
        </w:rPr>
        <w:t xml:space="preserve">- Năng lực giao tiếp toán học: </w:t>
      </w:r>
      <w:proofErr w:type="spellStart"/>
      <w:r w:rsidRPr="00CC012E">
        <w:rPr>
          <w:rFonts w:eastAsia="Times New Roman" w:cs="Times New Roman"/>
          <w:szCs w:val="28"/>
        </w:rPr>
        <w:t>HS</w:t>
      </w:r>
      <w:proofErr w:type="spellEnd"/>
      <w:r w:rsidRPr="00CC012E">
        <w:rPr>
          <w:rFonts w:eastAsia="Times New Roman" w:cs="Times New Roman"/>
          <w:szCs w:val="28"/>
        </w:rPr>
        <w:t xml:space="preserve"> phát biểu, nhận biết được khái niệm </w:t>
      </w:r>
      <w:r w:rsidR="002C501C" w:rsidRPr="00CC012E">
        <w:rPr>
          <w:rFonts w:eastAsia="Times New Roman" w:cs="Times New Roman"/>
          <w:szCs w:val="28"/>
          <w:lang w:val="en-US"/>
        </w:rPr>
        <w:t>số đối</w:t>
      </w:r>
      <w:r w:rsidRPr="00CC012E">
        <w:rPr>
          <w:rFonts w:eastAsia="Times New Roman" w:cs="Times New Roman"/>
          <w:szCs w:val="28"/>
        </w:rPr>
        <w:t>, đọc</w:t>
      </w:r>
      <w:r w:rsidR="002C501C" w:rsidRPr="00CC012E">
        <w:rPr>
          <w:rFonts w:eastAsia="Times New Roman" w:cs="Times New Roman"/>
          <w:szCs w:val="28"/>
          <w:lang w:val="en-US"/>
        </w:rPr>
        <w:t xml:space="preserve"> và tình được số đối.</w:t>
      </w:r>
      <w:r w:rsidR="004E69A9">
        <w:rPr>
          <w:rFonts w:eastAsia="Times New Roman" w:cs="Times New Roman"/>
          <w:szCs w:val="28"/>
          <w:lang w:val="en-US"/>
        </w:rPr>
        <w:t xml:space="preserve"> N</w:t>
      </w:r>
      <w:r w:rsidR="002C501C" w:rsidRPr="00CC012E">
        <w:rPr>
          <w:rFonts w:eastAsia="Times New Roman" w:cs="Times New Roman"/>
          <w:szCs w:val="28"/>
          <w:lang w:val="en-US"/>
        </w:rPr>
        <w:t xml:space="preserve">êu </w:t>
      </w:r>
      <w:r w:rsidRPr="00CC012E">
        <w:rPr>
          <w:rFonts w:eastAsia="Times New Roman" w:cs="Times New Roman"/>
          <w:bCs/>
          <w:szCs w:val="28"/>
        </w:rPr>
        <w:t xml:space="preserve">được </w:t>
      </w:r>
      <w:r w:rsidR="002C501C" w:rsidRPr="00CC012E">
        <w:rPr>
          <w:rFonts w:eastAsia="Times New Roman" w:cs="Times New Roman"/>
          <w:bCs/>
          <w:szCs w:val="28"/>
          <w:lang w:val="en-US"/>
        </w:rPr>
        <w:t>cách so sánh hai số nguyên.</w:t>
      </w:r>
    </w:p>
    <w:p w14:paraId="38370060" w14:textId="77777777" w:rsidR="00165B79" w:rsidRPr="00CC012E" w:rsidRDefault="00165B79" w:rsidP="004E69A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szCs w:val="28"/>
        </w:rPr>
        <w:t>- Năng lực tư duy và lập luận toán học, năng lực giải quyết vấn đề toán học, năng lực mô hình hóa toán học: thực hiện được các thao tác tư duy so sánh, phân tích, tổng hợp, khái quát hóa, … để hình thành</w:t>
      </w:r>
      <w:r w:rsidR="002C501C" w:rsidRPr="00CC012E">
        <w:rPr>
          <w:rFonts w:eastAsia="Times New Roman" w:cs="Times New Roman"/>
          <w:szCs w:val="28"/>
          <w:lang w:val="en-US"/>
        </w:rPr>
        <w:t xml:space="preserve"> khái niệm số đối</w:t>
      </w:r>
      <w:r w:rsidRPr="00CC012E">
        <w:rPr>
          <w:rFonts w:eastAsia="Times New Roman" w:cs="Times New Roman"/>
          <w:bCs/>
          <w:szCs w:val="28"/>
        </w:rPr>
        <w:t xml:space="preserve">; vận dụng các kiến thức trên để giải các bài tập về </w:t>
      </w:r>
      <w:r w:rsidR="002C501C" w:rsidRPr="00CC012E">
        <w:rPr>
          <w:rFonts w:eastAsia="Times New Roman" w:cs="Times New Roman"/>
          <w:bCs/>
          <w:szCs w:val="28"/>
          <w:lang w:val="en-US"/>
        </w:rPr>
        <w:t>số đối, so sánh số nguyên</w:t>
      </w:r>
      <w:r w:rsidRPr="00CC012E">
        <w:rPr>
          <w:rFonts w:eastAsia="Times New Roman" w:cs="Times New Roman"/>
          <w:bCs/>
          <w:szCs w:val="28"/>
        </w:rPr>
        <w:t>, giải một số bài tập có nội dung gắn với thực tiễn ở mức độ đơn giản.</w:t>
      </w:r>
    </w:p>
    <w:p w14:paraId="3116415C" w14:textId="77777777" w:rsidR="00165B79" w:rsidRPr="00CC012E" w:rsidRDefault="00165B79" w:rsidP="004E69A9">
      <w:pPr>
        <w:spacing w:after="0" w:line="276" w:lineRule="auto"/>
        <w:jc w:val="both"/>
        <w:rPr>
          <w:rFonts w:eastAsia="Times New Roman" w:cs="Times New Roman"/>
          <w:color w:val="FF0000"/>
          <w:szCs w:val="28"/>
        </w:rPr>
      </w:pPr>
      <w:r w:rsidRPr="00CC012E">
        <w:rPr>
          <w:rFonts w:eastAsia="Times New Roman" w:cs="Times New Roman"/>
          <w:b/>
          <w:bCs/>
          <w:color w:val="FF0000"/>
          <w:szCs w:val="28"/>
        </w:rPr>
        <w:t>3. Về phẩm chất: </w:t>
      </w:r>
    </w:p>
    <w:p w14:paraId="3DD64222" w14:textId="77777777" w:rsidR="00165B79" w:rsidRPr="00CC012E" w:rsidRDefault="00165B79" w:rsidP="004E69A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color w:val="000000"/>
          <w:szCs w:val="28"/>
        </w:rPr>
        <w:t xml:space="preserve">- Chăm chỉ: </w:t>
      </w:r>
      <w:r w:rsidRPr="00CC012E">
        <w:rPr>
          <w:rFonts w:cs="Times New Roman"/>
          <w:szCs w:val="28"/>
        </w:rPr>
        <w:t>thực hiện đầy đủ các hoạt động học tập một cách tự giác, tích cực.</w:t>
      </w:r>
    </w:p>
    <w:p w14:paraId="5FB3F8C7" w14:textId="77777777" w:rsidR="00165B79" w:rsidRPr="00CC012E" w:rsidRDefault="00165B79" w:rsidP="004E69A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color w:val="000000"/>
          <w:szCs w:val="28"/>
        </w:rPr>
        <w:t xml:space="preserve">- Trung thực: thật thà, thẳng thắn </w:t>
      </w:r>
      <w:r w:rsidRPr="00CC012E">
        <w:rPr>
          <w:rFonts w:cs="Times New Roman"/>
          <w:szCs w:val="28"/>
          <w:lang w:val="es-MX"/>
        </w:rPr>
        <w:t>trong báo cáo kết quả hoạt động cá nhân và theo nhóm, trong đánh giá và tự đánh giá.</w:t>
      </w:r>
    </w:p>
    <w:p w14:paraId="165BCFC0" w14:textId="77777777" w:rsidR="00165B79" w:rsidRPr="00CC012E" w:rsidRDefault="00165B79" w:rsidP="004E69A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color w:val="000000"/>
          <w:szCs w:val="28"/>
        </w:rPr>
        <w:t xml:space="preserve">- Trách nhiệm: </w:t>
      </w:r>
      <w:r w:rsidRPr="00CC012E">
        <w:rPr>
          <w:rFonts w:cs="Times New Roman"/>
          <w:szCs w:val="28"/>
        </w:rPr>
        <w:t>hoàn thành đầy đủ, có chất lượng các nhiệm vụ học tập.</w:t>
      </w:r>
    </w:p>
    <w:p w14:paraId="5B3DA9FA" w14:textId="77777777" w:rsidR="00165B79" w:rsidRPr="00CC012E" w:rsidRDefault="00165B79" w:rsidP="004E69A9">
      <w:pPr>
        <w:spacing w:after="0" w:line="276" w:lineRule="auto"/>
        <w:jc w:val="both"/>
        <w:rPr>
          <w:rFonts w:eastAsia="Times New Roman" w:cs="Times New Roman"/>
          <w:szCs w:val="28"/>
        </w:rPr>
      </w:pPr>
      <w:proofErr w:type="spellStart"/>
      <w:r w:rsidRPr="00CC012E">
        <w:rPr>
          <w:rFonts w:eastAsia="Times New Roman" w:cs="Times New Roman"/>
          <w:b/>
          <w:bCs/>
          <w:color w:val="FF0000"/>
          <w:szCs w:val="28"/>
        </w:rPr>
        <w:t>II</w:t>
      </w:r>
      <w:proofErr w:type="spellEnd"/>
      <w:r w:rsidRPr="00CC012E">
        <w:rPr>
          <w:rFonts w:eastAsia="Times New Roman" w:cs="Times New Roman"/>
          <w:b/>
          <w:bCs/>
          <w:color w:val="FF0000"/>
          <w:szCs w:val="28"/>
        </w:rPr>
        <w:t>. Thiết bị dạy học và học liệu </w:t>
      </w:r>
    </w:p>
    <w:p w14:paraId="67AEC29F" w14:textId="77777777" w:rsidR="00165B79" w:rsidRPr="00CC012E" w:rsidRDefault="00165B79" w:rsidP="004E69A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b/>
          <w:color w:val="FF0000"/>
          <w:szCs w:val="28"/>
        </w:rPr>
        <w:t xml:space="preserve">1. Giáo viên: </w:t>
      </w:r>
      <w:proofErr w:type="spellStart"/>
      <w:r w:rsidRPr="00CC012E">
        <w:rPr>
          <w:rFonts w:eastAsia="Times New Roman" w:cs="Times New Roman"/>
          <w:szCs w:val="28"/>
        </w:rPr>
        <w:t>SGK</w:t>
      </w:r>
      <w:proofErr w:type="spellEnd"/>
      <w:r w:rsidRPr="00CC012E">
        <w:rPr>
          <w:rFonts w:eastAsia="Times New Roman" w:cs="Times New Roman"/>
          <w:szCs w:val="28"/>
        </w:rPr>
        <w:t xml:space="preserve">, </w:t>
      </w:r>
      <w:r w:rsidRPr="00CC012E">
        <w:rPr>
          <w:rFonts w:eastAsia="Times New Roman" w:cs="Times New Roman"/>
          <w:color w:val="000000"/>
          <w:szCs w:val="28"/>
        </w:rPr>
        <w:t>kế hoạch bài dạy, thước thẳng, bảng phụ hoặc máy chiếu.</w:t>
      </w:r>
    </w:p>
    <w:p w14:paraId="366D2FB2" w14:textId="77777777" w:rsidR="00165B79" w:rsidRPr="00CC012E" w:rsidRDefault="00165B79" w:rsidP="004E69A9">
      <w:pPr>
        <w:spacing w:after="0" w:line="276" w:lineRule="auto"/>
        <w:jc w:val="both"/>
        <w:rPr>
          <w:rFonts w:eastAsia="Times New Roman" w:cs="Times New Roman"/>
          <w:color w:val="000000"/>
          <w:szCs w:val="28"/>
        </w:rPr>
      </w:pPr>
      <w:r w:rsidRPr="00CC012E">
        <w:rPr>
          <w:rFonts w:eastAsia="Times New Roman" w:cs="Times New Roman"/>
          <w:b/>
          <w:color w:val="FF0000"/>
          <w:szCs w:val="28"/>
        </w:rPr>
        <w:t xml:space="preserve">2. Học sinh: </w:t>
      </w:r>
      <w:proofErr w:type="spellStart"/>
      <w:r w:rsidRPr="00CC012E">
        <w:rPr>
          <w:rFonts w:eastAsia="Times New Roman" w:cs="Times New Roman"/>
          <w:szCs w:val="28"/>
        </w:rPr>
        <w:t>SGK</w:t>
      </w:r>
      <w:proofErr w:type="spellEnd"/>
      <w:r w:rsidRPr="00CC012E">
        <w:rPr>
          <w:rFonts w:eastAsia="Times New Roman" w:cs="Times New Roman"/>
          <w:szCs w:val="28"/>
        </w:rPr>
        <w:t xml:space="preserve">, </w:t>
      </w:r>
      <w:r w:rsidRPr="00CC012E">
        <w:rPr>
          <w:rFonts w:eastAsia="Times New Roman" w:cs="Times New Roman"/>
          <w:color w:val="000000"/>
          <w:szCs w:val="28"/>
        </w:rPr>
        <w:t>thước thẳng,</w:t>
      </w:r>
      <w:r w:rsidR="002C501C" w:rsidRPr="00CC012E">
        <w:rPr>
          <w:rFonts w:eastAsia="Times New Roman" w:cs="Times New Roman"/>
          <w:color w:val="000000"/>
          <w:szCs w:val="28"/>
          <w:lang w:val="en-US"/>
        </w:rPr>
        <w:t xml:space="preserve"> giấy </w:t>
      </w:r>
      <w:proofErr w:type="spellStart"/>
      <w:r w:rsidR="002C501C" w:rsidRPr="00CC012E">
        <w:rPr>
          <w:rFonts w:eastAsia="Times New Roman" w:cs="Times New Roman"/>
          <w:color w:val="000000"/>
          <w:szCs w:val="28"/>
          <w:lang w:val="en-US"/>
        </w:rPr>
        <w:t>ôli</w:t>
      </w:r>
      <w:proofErr w:type="spellEnd"/>
      <w:r w:rsidR="002C501C" w:rsidRPr="00CC012E">
        <w:rPr>
          <w:rFonts w:eastAsia="Times New Roman" w:cs="Times New Roman"/>
          <w:color w:val="000000"/>
          <w:szCs w:val="28"/>
          <w:lang w:val="en-US"/>
        </w:rPr>
        <w:t>.</w:t>
      </w:r>
      <w:r w:rsidRPr="00CC012E">
        <w:rPr>
          <w:rFonts w:eastAsia="Times New Roman" w:cs="Times New Roman"/>
          <w:color w:val="000000"/>
          <w:szCs w:val="28"/>
        </w:rPr>
        <w:t xml:space="preserve"> bảng nhóm.</w:t>
      </w:r>
    </w:p>
    <w:p w14:paraId="15CB82A7" w14:textId="77777777" w:rsidR="00165B79" w:rsidRPr="00CC012E" w:rsidRDefault="00165B79" w:rsidP="004E69A9">
      <w:pPr>
        <w:spacing w:after="0" w:line="276" w:lineRule="auto"/>
        <w:jc w:val="both"/>
        <w:rPr>
          <w:rFonts w:eastAsia="Times New Roman" w:cs="Times New Roman"/>
          <w:b/>
          <w:bCs/>
          <w:color w:val="FF0000"/>
          <w:szCs w:val="28"/>
        </w:rPr>
      </w:pPr>
      <w:proofErr w:type="spellStart"/>
      <w:r w:rsidRPr="00CC012E">
        <w:rPr>
          <w:rFonts w:eastAsia="Times New Roman" w:cs="Times New Roman"/>
          <w:b/>
          <w:bCs/>
          <w:color w:val="FF0000"/>
          <w:szCs w:val="28"/>
        </w:rPr>
        <w:t>III</w:t>
      </w:r>
      <w:proofErr w:type="spellEnd"/>
      <w:r w:rsidRPr="00CC012E">
        <w:rPr>
          <w:rFonts w:eastAsia="Times New Roman" w:cs="Times New Roman"/>
          <w:b/>
          <w:bCs/>
          <w:color w:val="FF0000"/>
          <w:szCs w:val="28"/>
        </w:rPr>
        <w:t>. Tiến trình dạy học</w:t>
      </w:r>
    </w:p>
    <w:p w14:paraId="3B6002FB" w14:textId="77777777" w:rsidR="00165B79" w:rsidRPr="00CC012E" w:rsidRDefault="00165B79" w:rsidP="004E69A9">
      <w:pPr>
        <w:spacing w:after="0" w:line="276" w:lineRule="auto"/>
        <w:jc w:val="both"/>
        <w:rPr>
          <w:rFonts w:eastAsia="Times New Roman" w:cs="Times New Roman"/>
          <w:b/>
          <w:color w:val="0070C0"/>
          <w:szCs w:val="28"/>
          <w:u w:val="single"/>
        </w:rPr>
      </w:pPr>
      <w:r w:rsidRPr="00CC012E">
        <w:rPr>
          <w:rFonts w:eastAsia="Times New Roman" w:cs="Times New Roman"/>
          <w:b/>
          <w:color w:val="0070C0"/>
          <w:szCs w:val="28"/>
          <w:u w:val="single"/>
        </w:rPr>
        <w:t>Tiết 1</w:t>
      </w:r>
    </w:p>
    <w:p w14:paraId="6D5F2781" w14:textId="77777777" w:rsidR="00165B79" w:rsidRPr="00CC012E" w:rsidRDefault="00165B79" w:rsidP="004E69A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b/>
          <w:bCs/>
          <w:color w:val="FF0000"/>
          <w:szCs w:val="28"/>
        </w:rPr>
        <w:t xml:space="preserve">1. Hoạt động 1: Mở đầu </w:t>
      </w:r>
      <w:r w:rsidRPr="00CC012E">
        <w:rPr>
          <w:rFonts w:eastAsia="Times New Roman" w:cs="Times New Roman"/>
          <w:color w:val="000000"/>
          <w:szCs w:val="28"/>
        </w:rPr>
        <w:t>(5 phút)</w:t>
      </w:r>
    </w:p>
    <w:p w14:paraId="767B7546" w14:textId="77777777" w:rsidR="00760801" w:rsidRPr="00CC012E" w:rsidRDefault="00165B79" w:rsidP="004E69A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>a) Mục tiêu:</w:t>
      </w:r>
    </w:p>
    <w:p w14:paraId="794EF08B" w14:textId="132CE2D2" w:rsidR="00165B79" w:rsidRPr="00CC012E" w:rsidRDefault="00760801" w:rsidP="004E69A9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CC012E">
        <w:rPr>
          <w:rFonts w:eastAsia="Times New Roman" w:cs="Times New Roman"/>
          <w:szCs w:val="28"/>
          <w:lang w:val="en-US"/>
        </w:rPr>
        <w:t xml:space="preserve">- Ôn tập lại về </w:t>
      </w:r>
      <w:r w:rsidR="004F4CCC">
        <w:rPr>
          <w:rFonts w:eastAsia="Times New Roman" w:cs="Times New Roman"/>
          <w:szCs w:val="28"/>
          <w:lang w:val="en-US"/>
        </w:rPr>
        <w:t xml:space="preserve">khái niệm </w:t>
      </w:r>
      <w:r w:rsidRPr="004F4CCC">
        <w:rPr>
          <w:rFonts w:eastAsia="Times New Roman" w:cs="Times New Roman"/>
          <w:bCs/>
          <w:szCs w:val="28"/>
          <w:lang w:val="en-US"/>
        </w:rPr>
        <w:t>số nguyên</w:t>
      </w:r>
      <w:r w:rsidR="004F4CCC">
        <w:rPr>
          <w:rFonts w:eastAsia="Times New Roman" w:cs="Times New Roman"/>
          <w:bCs/>
          <w:szCs w:val="28"/>
          <w:lang w:val="en-US"/>
        </w:rPr>
        <w:t xml:space="preserve"> âm</w:t>
      </w:r>
      <w:r w:rsidRPr="00CC012E">
        <w:rPr>
          <w:rFonts w:eastAsia="Times New Roman" w:cs="Times New Roman"/>
          <w:szCs w:val="28"/>
          <w:lang w:val="en-US"/>
        </w:rPr>
        <w:t>, g</w:t>
      </w:r>
      <w:proofErr w:type="spellStart"/>
      <w:r w:rsidR="00165B79" w:rsidRPr="00CC012E">
        <w:rPr>
          <w:rFonts w:eastAsia="Times New Roman" w:cs="Times New Roman"/>
          <w:szCs w:val="28"/>
        </w:rPr>
        <w:t>ợi</w:t>
      </w:r>
      <w:proofErr w:type="spellEnd"/>
      <w:r w:rsidR="00165B79" w:rsidRPr="00CC012E">
        <w:rPr>
          <w:rFonts w:eastAsia="Times New Roman" w:cs="Times New Roman"/>
          <w:szCs w:val="28"/>
        </w:rPr>
        <w:t xml:space="preserve"> động cơ tìm hiểu </w:t>
      </w:r>
      <w:r w:rsidR="002C501C" w:rsidRPr="00CC012E">
        <w:rPr>
          <w:rFonts w:eastAsia="Times New Roman" w:cs="Times New Roman"/>
          <w:szCs w:val="28"/>
          <w:lang w:val="en-US"/>
        </w:rPr>
        <w:t>tập hợp số nguyên</w:t>
      </w:r>
      <w:r w:rsidR="00165B79" w:rsidRPr="00CC012E">
        <w:rPr>
          <w:rFonts w:eastAsia="Times New Roman" w:cs="Times New Roman"/>
          <w:szCs w:val="28"/>
        </w:rPr>
        <w:t>.</w:t>
      </w:r>
    </w:p>
    <w:p w14:paraId="646EF6E9" w14:textId="77777777" w:rsidR="00165B79" w:rsidRPr="00CC012E" w:rsidRDefault="00165B79" w:rsidP="004E69A9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>b) Nội dung:</w:t>
      </w:r>
      <w:r w:rsidRPr="00CC012E">
        <w:rPr>
          <w:rFonts w:eastAsia="Times New Roman" w:cs="Times New Roman"/>
          <w:color w:val="FF0000"/>
          <w:szCs w:val="28"/>
        </w:rPr>
        <w:t> </w:t>
      </w:r>
      <w:r w:rsidR="00155559" w:rsidRPr="00CC012E">
        <w:rPr>
          <w:rFonts w:eastAsia="Times New Roman" w:cs="Times New Roman"/>
          <w:szCs w:val="28"/>
          <w:lang w:val="en-US"/>
        </w:rPr>
        <w:t xml:space="preserve">Hoàn thành 2 câu hỏi phần khởi động 1/ </w:t>
      </w:r>
      <w:proofErr w:type="spellStart"/>
      <w:r w:rsidR="00155559" w:rsidRPr="00CC012E">
        <w:rPr>
          <w:rFonts w:eastAsia="Times New Roman" w:cs="Times New Roman"/>
          <w:szCs w:val="28"/>
          <w:lang w:val="en-US"/>
        </w:rPr>
        <w:t>sgk</w:t>
      </w:r>
      <w:proofErr w:type="spellEnd"/>
      <w:r w:rsidR="00155559" w:rsidRPr="00CC012E">
        <w:rPr>
          <w:rFonts w:eastAsia="Times New Roman" w:cs="Times New Roman"/>
          <w:szCs w:val="28"/>
          <w:lang w:val="en-US"/>
        </w:rPr>
        <w:t xml:space="preserve"> trang 67.</w:t>
      </w:r>
    </w:p>
    <w:p w14:paraId="10033093" w14:textId="77777777" w:rsidR="00165B79" w:rsidRPr="00CC012E" w:rsidRDefault="00165B79" w:rsidP="004E69A9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 xml:space="preserve">c) Sản phẩm: </w:t>
      </w:r>
      <w:r w:rsidR="00155559" w:rsidRPr="00CC012E">
        <w:rPr>
          <w:rFonts w:eastAsia="Times New Roman" w:cs="Times New Roman"/>
          <w:iCs/>
          <w:szCs w:val="28"/>
          <w:lang w:val="en-US"/>
        </w:rPr>
        <w:t>Câu trả lời các câu hỏi a) và b).</w:t>
      </w:r>
    </w:p>
    <w:p w14:paraId="656B2867" w14:textId="77777777" w:rsidR="00165B79" w:rsidRPr="00CC012E" w:rsidRDefault="00165B79" w:rsidP="004E69A9">
      <w:pPr>
        <w:tabs>
          <w:tab w:val="left" w:pos="567"/>
          <w:tab w:val="left" w:pos="1418"/>
        </w:tabs>
        <w:spacing w:after="0" w:line="276" w:lineRule="auto"/>
        <w:jc w:val="both"/>
        <w:rPr>
          <w:rFonts w:eastAsia="Times New Roman" w:cs="Times New Roman"/>
          <w:bCs/>
          <w:iCs/>
          <w:szCs w:val="28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>d) Tổ chức thực hiện:</w:t>
      </w:r>
    </w:p>
    <w:tbl>
      <w:tblPr>
        <w:tblStyle w:val="LiBang"/>
        <w:tblW w:w="10206" w:type="dxa"/>
        <w:tblInd w:w="108" w:type="dxa"/>
        <w:tblLook w:val="04A0" w:firstRow="1" w:lastRow="0" w:firstColumn="1" w:lastColumn="0" w:noHBand="0" w:noVBand="1"/>
      </w:tblPr>
      <w:tblGrid>
        <w:gridCol w:w="6096"/>
        <w:gridCol w:w="4110"/>
      </w:tblGrid>
      <w:tr w:rsidR="00165B79" w:rsidRPr="00CC012E" w14:paraId="0161834F" w14:textId="77777777" w:rsidTr="000E565D">
        <w:tc>
          <w:tcPr>
            <w:tcW w:w="6096" w:type="dxa"/>
            <w:vAlign w:val="center"/>
          </w:tcPr>
          <w:p w14:paraId="5AF9EFAD" w14:textId="77777777" w:rsidR="00165B79" w:rsidRPr="00CC012E" w:rsidRDefault="00165B79" w:rsidP="004E69A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lastRenderedPageBreak/>
              <w:t xml:space="preserve">Hoạt động của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GV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và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HS</w:t>
            </w:r>
            <w:proofErr w:type="spellEnd"/>
          </w:p>
        </w:tc>
        <w:tc>
          <w:tcPr>
            <w:tcW w:w="4110" w:type="dxa"/>
          </w:tcPr>
          <w:p w14:paraId="416CAE24" w14:textId="77777777" w:rsidR="00165B79" w:rsidRPr="00CC012E" w:rsidRDefault="00165B79" w:rsidP="004E69A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Nội dung</w:t>
            </w:r>
          </w:p>
        </w:tc>
      </w:tr>
      <w:tr w:rsidR="00165B79" w:rsidRPr="00CC012E" w14:paraId="15BF797B" w14:textId="77777777" w:rsidTr="000E565D">
        <w:tc>
          <w:tcPr>
            <w:tcW w:w="6096" w:type="dxa"/>
          </w:tcPr>
          <w:p w14:paraId="14F71437" w14:textId="77777777" w:rsidR="00165B79" w:rsidRPr="00CC012E" w:rsidRDefault="00165B79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GV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giao nhiệm vụ học tập: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GV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yêu cầu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HS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hoạt động theo nhóm </w:t>
            </w:r>
            <w:r w:rsidR="001E021E"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đôi đọc thông tin và hoàn thành hai câu hỏi ý a) và b).</w:t>
            </w:r>
          </w:p>
          <w:p w14:paraId="65CF4364" w14:textId="77777777" w:rsidR="00165B79" w:rsidRPr="00CC012E" w:rsidRDefault="00165B79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HS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thực hiện nhiệm vụ:</w:t>
            </w:r>
          </w:p>
          <w:p w14:paraId="5B594E9F" w14:textId="77777777" w:rsidR="00165B79" w:rsidRPr="00CC012E" w:rsidRDefault="00165B79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C012E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Đọc </w:t>
            </w:r>
            <w:r w:rsidR="001E021E" w:rsidRPr="00CC012E">
              <w:rPr>
                <w:rFonts w:ascii="Times New Roman" w:eastAsia="Times New Roman" w:hAnsi="Times New Roman" w:cs="Times New Roman"/>
                <w:sz w:val="28"/>
                <w:szCs w:val="28"/>
              </w:rPr>
              <w:t>phần khởi động 1</w:t>
            </w: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</w:rPr>
              <w:t>SGK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trang </w:t>
            </w:r>
            <w:r w:rsidR="001E021E" w:rsidRPr="00CC012E">
              <w:rPr>
                <w:rFonts w:ascii="Times New Roman" w:eastAsia="Times New Roman" w:hAnsi="Times New Roman" w:cs="Times New Roman"/>
                <w:sz w:val="28"/>
                <w:szCs w:val="28"/>
              </w:rPr>
              <w:t>67</w:t>
            </w: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. </w:t>
            </w:r>
          </w:p>
          <w:p w14:paraId="0C2A1284" w14:textId="77777777" w:rsidR="00165B79" w:rsidRPr="00CC012E" w:rsidRDefault="00165B79" w:rsidP="004E69A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Thảo luận nhóm </w:t>
            </w:r>
            <w:r w:rsidR="001E021E" w:rsidRPr="00CC012E">
              <w:rPr>
                <w:rFonts w:ascii="Times New Roman" w:eastAsia="Times New Roman" w:hAnsi="Times New Roman" w:cs="Times New Roman"/>
                <w:sz w:val="28"/>
                <w:szCs w:val="28"/>
              </w:rPr>
              <w:t>trả lời 2 câu hỏi a) và b)</w:t>
            </w: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  <w:p w14:paraId="451502E2" w14:textId="77777777" w:rsidR="00165B79" w:rsidRPr="00CC012E" w:rsidRDefault="00165B79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Báo cáo, thảo luận: </w:t>
            </w:r>
          </w:p>
          <w:p w14:paraId="521C6307" w14:textId="77777777" w:rsidR="00165B79" w:rsidRPr="00CC012E" w:rsidRDefault="00165B79" w:rsidP="004E69A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C012E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proofErr w:type="spellStart"/>
            <w:r w:rsidRPr="00CC012E">
              <w:rPr>
                <w:rFonts w:ascii="Times New Roman" w:hAnsi="Times New Roman" w:cs="Times New Roman"/>
                <w:sz w:val="28"/>
                <w:szCs w:val="28"/>
              </w:rPr>
              <w:t>GV</w:t>
            </w:r>
            <w:proofErr w:type="spellEnd"/>
            <w:r w:rsidRPr="00CC012E">
              <w:rPr>
                <w:rFonts w:ascii="Times New Roman" w:hAnsi="Times New Roman" w:cs="Times New Roman"/>
                <w:sz w:val="28"/>
                <w:szCs w:val="28"/>
              </w:rPr>
              <w:t xml:space="preserve"> chọn 2 nhóm hoàn thành nhiệm vụ nhanh nhất lên trình bày </w:t>
            </w:r>
            <w:r w:rsidR="001E021E" w:rsidRPr="00CC012E">
              <w:rPr>
                <w:rFonts w:ascii="Times New Roman" w:hAnsi="Times New Roman" w:cs="Times New Roman"/>
                <w:sz w:val="28"/>
                <w:szCs w:val="28"/>
              </w:rPr>
              <w:t>câu trả lời</w:t>
            </w:r>
            <w:r w:rsidRPr="00CC012E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260FF5F6" w14:textId="77777777" w:rsidR="00165B79" w:rsidRPr="00CC012E" w:rsidRDefault="00165B79" w:rsidP="004E69A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C012E">
              <w:rPr>
                <w:rFonts w:ascii="Times New Roman" w:hAnsi="Times New Roman" w:cs="Times New Roman"/>
                <w:sz w:val="28"/>
                <w:szCs w:val="28"/>
              </w:rPr>
              <w:t>- HS cả lớp quan sát, lắng nghe, nhận xét.</w:t>
            </w:r>
          </w:p>
          <w:p w14:paraId="4D5B9FDB" w14:textId="77777777" w:rsidR="00165B79" w:rsidRPr="00CC012E" w:rsidRDefault="00165B79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* Kết luận, nhận định: </w:t>
            </w:r>
          </w:p>
          <w:p w14:paraId="4F1064F5" w14:textId="77777777" w:rsidR="00165B79" w:rsidRPr="00CC012E" w:rsidRDefault="00165B79" w:rsidP="004E69A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C012E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proofErr w:type="spellStart"/>
            <w:r w:rsidRPr="00CC012E">
              <w:rPr>
                <w:rFonts w:ascii="Times New Roman" w:hAnsi="Times New Roman" w:cs="Times New Roman"/>
                <w:sz w:val="28"/>
                <w:szCs w:val="28"/>
              </w:rPr>
              <w:t>GV</w:t>
            </w:r>
            <w:proofErr w:type="spellEnd"/>
            <w:r w:rsidRPr="00CC012E">
              <w:rPr>
                <w:rFonts w:ascii="Times New Roman" w:hAnsi="Times New Roman" w:cs="Times New Roman"/>
                <w:sz w:val="28"/>
                <w:szCs w:val="28"/>
              </w:rPr>
              <w:t xml:space="preserve"> nhận xét các câu trả lời của HS. </w:t>
            </w:r>
          </w:p>
          <w:p w14:paraId="42FDE106" w14:textId="77777777" w:rsidR="00165B79" w:rsidRPr="00CC012E" w:rsidRDefault="00165B79" w:rsidP="004E69A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C012E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proofErr w:type="spellStart"/>
            <w:r w:rsidRPr="00CC012E">
              <w:rPr>
                <w:rFonts w:ascii="Times New Roman" w:hAnsi="Times New Roman" w:cs="Times New Roman"/>
                <w:sz w:val="28"/>
                <w:szCs w:val="28"/>
              </w:rPr>
              <w:t>GV</w:t>
            </w:r>
            <w:proofErr w:type="spellEnd"/>
            <w:r w:rsidRPr="00CC012E">
              <w:rPr>
                <w:rFonts w:ascii="Times New Roman" w:hAnsi="Times New Roman" w:cs="Times New Roman"/>
                <w:sz w:val="28"/>
                <w:szCs w:val="28"/>
              </w:rPr>
              <w:t xml:space="preserve"> đặt vấn đề vào bài mới: </w:t>
            </w:r>
          </w:p>
        </w:tc>
        <w:tc>
          <w:tcPr>
            <w:tcW w:w="4110" w:type="dxa"/>
          </w:tcPr>
          <w:p w14:paraId="20AE6ABD" w14:textId="77777777" w:rsidR="00165B79" w:rsidRPr="00CC012E" w:rsidRDefault="001156ED" w:rsidP="004E69A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C012E"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r w:rsidRPr="00CC012E">
              <w:rPr>
                <w:rFonts w:ascii="Times New Roman" w:hAnsi="Times New Roman" w:cs="Times New Roman"/>
                <w:position w:val="-14"/>
                <w:sz w:val="28"/>
                <w:szCs w:val="28"/>
                <w:lang w:val="vi-VN"/>
              </w:rPr>
              <w:object w:dxaOrig="2299" w:dyaOrig="400" w14:anchorId="291CA73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5pt;height:20.4pt" o:ole="">
                  <v:imagedata r:id="rId5" o:title=""/>
                </v:shape>
                <o:OLEObject Type="Embed" ProgID="Equation.DSMT4" ShapeID="_x0000_i1025" DrawAspect="Content" ObjectID="_1685769102" r:id="rId6"/>
              </w:object>
            </w:r>
          </w:p>
          <w:p w14:paraId="5E419A0B" w14:textId="26E5F494" w:rsidR="001156ED" w:rsidRPr="00CC012E" w:rsidRDefault="001156ED" w:rsidP="004E69A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C012E">
              <w:rPr>
                <w:rFonts w:ascii="Times New Roman" w:hAnsi="Times New Roman" w:cs="Times New Roman"/>
                <w:sz w:val="28"/>
                <w:szCs w:val="28"/>
              </w:rPr>
              <w:t>b) Gồm số nguyên âm, số</w:t>
            </w:r>
            <w:r w:rsidR="00410853" w:rsidRPr="00CC012E">
              <w:rPr>
                <w:rFonts w:ascii="Times New Roman" w:hAnsi="Times New Roman" w:cs="Times New Roman"/>
                <w:sz w:val="28"/>
                <w:szCs w:val="28"/>
              </w:rPr>
              <w:t xml:space="preserve"> tự nhiên khác </w:t>
            </w:r>
            <w:r w:rsidR="000E565D" w:rsidRPr="000E565D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200" w:dyaOrig="300" w14:anchorId="2BC23867">
                <v:shape id="_x0000_i1026" type="#_x0000_t75" style="width:9.65pt;height:15.05pt" o:ole="">
                  <v:imagedata r:id="rId7" o:title=""/>
                </v:shape>
                <o:OLEObject Type="Embed" ProgID="Equation.DSMT4" ShapeID="_x0000_i1026" DrawAspect="Content" ObjectID="_1685769103" r:id="rId8"/>
              </w:object>
            </w:r>
            <w:r w:rsidRPr="00CC012E">
              <w:rPr>
                <w:rFonts w:ascii="Times New Roman" w:hAnsi="Times New Roman" w:cs="Times New Roman"/>
                <w:sz w:val="28"/>
                <w:szCs w:val="28"/>
              </w:rPr>
              <w:t>và số</w:t>
            </w:r>
            <w:r w:rsidR="000E565D" w:rsidRPr="000E565D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200" w:dyaOrig="300" w14:anchorId="35B975B8">
                <v:shape id="_x0000_i1027" type="#_x0000_t75" style="width:9.65pt;height:15.05pt" o:ole="">
                  <v:imagedata r:id="rId7" o:title=""/>
                </v:shape>
                <o:OLEObject Type="Embed" ProgID="Equation.DSMT4" ShapeID="_x0000_i1027" DrawAspect="Content" ObjectID="_1685769104" r:id="rId9"/>
              </w:object>
            </w:r>
            <w:r w:rsidRPr="00CC012E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14:paraId="6DA42338" w14:textId="77777777" w:rsidR="00165B79" w:rsidRPr="00CC012E" w:rsidRDefault="00165B79" w:rsidP="004E69A9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CC012E">
        <w:rPr>
          <w:rFonts w:eastAsia="Times New Roman" w:cs="Times New Roman"/>
          <w:b/>
          <w:bCs/>
          <w:color w:val="FF0000"/>
          <w:szCs w:val="28"/>
        </w:rPr>
        <w:t>2. Hoạt động 2: Hình thành kiến thức</w:t>
      </w:r>
      <w:r w:rsidR="00CC012E">
        <w:rPr>
          <w:rFonts w:eastAsia="Times New Roman" w:cs="Times New Roman"/>
          <w:b/>
          <w:bCs/>
          <w:color w:val="FF0000"/>
          <w:szCs w:val="28"/>
          <w:lang w:val="en-US"/>
        </w:rPr>
        <w:t>.</w:t>
      </w:r>
    </w:p>
    <w:p w14:paraId="4CE81CBF" w14:textId="77777777" w:rsidR="00165B79" w:rsidRPr="00CC012E" w:rsidRDefault="00165B79" w:rsidP="004E69A9">
      <w:pPr>
        <w:spacing w:after="0" w:line="276" w:lineRule="auto"/>
        <w:jc w:val="both"/>
        <w:rPr>
          <w:rFonts w:eastAsia="Times New Roman" w:cs="Times New Roman"/>
          <w:b/>
          <w:bCs/>
          <w:color w:val="000000"/>
          <w:szCs w:val="28"/>
        </w:rPr>
      </w:pPr>
      <w:r w:rsidRPr="00CC012E">
        <w:rPr>
          <w:rFonts w:eastAsia="Times New Roman" w:cs="Times New Roman"/>
          <w:b/>
          <w:bCs/>
          <w:color w:val="FF0000"/>
          <w:szCs w:val="28"/>
        </w:rPr>
        <w:t xml:space="preserve">Hoạt động 2.1: </w:t>
      </w:r>
      <w:r w:rsidR="00760801" w:rsidRPr="00CC012E">
        <w:rPr>
          <w:rFonts w:eastAsia="Times New Roman" w:cs="Times New Roman"/>
          <w:b/>
          <w:bCs/>
          <w:color w:val="FF0000"/>
          <w:szCs w:val="28"/>
          <w:lang w:val="en-US"/>
        </w:rPr>
        <w:t xml:space="preserve">Tập hợp </w:t>
      </w:r>
      <w:r w:rsidR="00625BB8" w:rsidRPr="00CC012E">
        <w:rPr>
          <w:rFonts w:eastAsia="Times New Roman" w:cs="Times New Roman"/>
          <w:b/>
          <w:bCs/>
          <w:color w:val="FF0000"/>
          <w:szCs w:val="28"/>
          <w:lang w:val="en-US"/>
        </w:rPr>
        <w:t xml:space="preserve">Z các </w:t>
      </w:r>
      <w:r w:rsidR="00760801" w:rsidRPr="00CC012E">
        <w:rPr>
          <w:rFonts w:eastAsia="Times New Roman" w:cs="Times New Roman"/>
          <w:b/>
          <w:bCs/>
          <w:color w:val="FF0000"/>
          <w:szCs w:val="28"/>
          <w:lang w:val="en-US"/>
        </w:rPr>
        <w:t>số nguyên.</w:t>
      </w:r>
      <w:r w:rsidRPr="00CC012E">
        <w:rPr>
          <w:rFonts w:eastAsia="Times New Roman" w:cs="Times New Roman"/>
          <w:bCs/>
          <w:color w:val="000000"/>
          <w:szCs w:val="28"/>
        </w:rPr>
        <w:t>(1</w:t>
      </w:r>
      <w:r w:rsidR="009E367B" w:rsidRPr="00CC012E">
        <w:rPr>
          <w:rFonts w:eastAsia="Times New Roman" w:cs="Times New Roman"/>
          <w:bCs/>
          <w:color w:val="000000"/>
          <w:szCs w:val="28"/>
          <w:lang w:val="en-US"/>
        </w:rPr>
        <w:t>9</w:t>
      </w:r>
      <w:r w:rsidRPr="00CC012E">
        <w:rPr>
          <w:rFonts w:eastAsia="Times New Roman" w:cs="Times New Roman"/>
          <w:bCs/>
          <w:color w:val="000000"/>
          <w:szCs w:val="28"/>
        </w:rPr>
        <w:t xml:space="preserve"> phút)</w:t>
      </w:r>
    </w:p>
    <w:p w14:paraId="7FA39989" w14:textId="77777777" w:rsidR="00165B79" w:rsidRPr="00CC012E" w:rsidRDefault="00165B79" w:rsidP="004E69A9">
      <w:pPr>
        <w:spacing w:after="0" w:line="276" w:lineRule="auto"/>
        <w:jc w:val="both"/>
        <w:rPr>
          <w:rFonts w:eastAsia="Times New Roman" w:cs="Times New Roman"/>
          <w:bCs/>
          <w:szCs w:val="28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>a) Mục tiêu:</w:t>
      </w:r>
    </w:p>
    <w:p w14:paraId="424607EB" w14:textId="05056AAD" w:rsidR="00165B79" w:rsidRPr="00CC012E" w:rsidRDefault="00165B79" w:rsidP="004E69A9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CC012E">
        <w:rPr>
          <w:rFonts w:eastAsia="Times New Roman" w:cs="Times New Roman"/>
          <w:bCs/>
          <w:szCs w:val="28"/>
        </w:rPr>
        <w:t xml:space="preserve">- Hình </w:t>
      </w:r>
      <w:r w:rsidRPr="00CC012E">
        <w:rPr>
          <w:rFonts w:eastAsia="Times New Roman" w:cs="Times New Roman"/>
          <w:szCs w:val="28"/>
        </w:rPr>
        <w:t xml:space="preserve">thành khái niệm </w:t>
      </w:r>
      <w:r w:rsidR="00760801" w:rsidRPr="00CC012E">
        <w:rPr>
          <w:rFonts w:eastAsia="Times New Roman" w:cs="Times New Roman"/>
          <w:szCs w:val="28"/>
          <w:lang w:val="en-US"/>
        </w:rPr>
        <w:t xml:space="preserve">tập hợp số nguyên, viết được kí hiệu,  hiểu được cấu tạo của tập hợp số nguyên gồm số nguyên dương, số nguyên âm và số </w:t>
      </w:r>
      <w:r w:rsidR="000E565D" w:rsidRPr="000E565D">
        <w:rPr>
          <w:rFonts w:cs="Times New Roman"/>
          <w:position w:val="-6"/>
          <w:szCs w:val="28"/>
        </w:rPr>
        <w:object w:dxaOrig="200" w:dyaOrig="300" w14:anchorId="02B56C39">
          <v:shape id="_x0000_i1028" type="#_x0000_t75" style="width:9.65pt;height:15.05pt" o:ole="">
            <v:imagedata r:id="rId7" o:title=""/>
          </v:shape>
          <o:OLEObject Type="Embed" ProgID="Equation.DSMT4" ShapeID="_x0000_i1028" DrawAspect="Content" ObjectID="_1685769105" r:id="rId10"/>
        </w:object>
      </w:r>
      <w:r w:rsidR="00760801" w:rsidRPr="00CC012E">
        <w:rPr>
          <w:rFonts w:eastAsia="Times New Roman" w:cs="Times New Roman"/>
          <w:szCs w:val="28"/>
          <w:lang w:val="en-US"/>
        </w:rPr>
        <w:t>.</w:t>
      </w:r>
    </w:p>
    <w:p w14:paraId="13AA929F" w14:textId="5D02B715" w:rsidR="00760801" w:rsidRPr="00CC012E" w:rsidRDefault="00760801" w:rsidP="004E69A9">
      <w:pPr>
        <w:spacing w:after="0" w:line="276" w:lineRule="auto"/>
        <w:jc w:val="both"/>
        <w:rPr>
          <w:rFonts w:eastAsia="Times New Roman" w:cs="Times New Roman"/>
          <w:iCs/>
          <w:szCs w:val="28"/>
          <w:lang w:val="en-US"/>
        </w:rPr>
      </w:pPr>
      <w:r w:rsidRPr="00CC012E">
        <w:rPr>
          <w:rFonts w:eastAsia="Times New Roman" w:cs="Times New Roman"/>
          <w:iCs/>
          <w:szCs w:val="28"/>
          <w:lang w:val="en-US"/>
        </w:rPr>
        <w:t xml:space="preserve">- Biết được mối quan hệ giữa tập </w:t>
      </w:r>
      <w:r w:rsidR="004F4CCC" w:rsidRPr="004F4CCC">
        <w:rPr>
          <w:rFonts w:eastAsia="Times New Roman" w:cs="Times New Roman"/>
          <w:iCs/>
          <w:position w:val="-6"/>
          <w:szCs w:val="28"/>
          <w:lang w:val="en-US"/>
        </w:rPr>
        <w:object w:dxaOrig="380" w:dyaOrig="320" w14:anchorId="001F723A">
          <v:shape id="_x0000_i1029" type="#_x0000_t75" style="width:18.8pt;height:15.6pt" o:ole="">
            <v:imagedata r:id="rId11" o:title=""/>
          </v:shape>
          <o:OLEObject Type="Embed" ProgID="Equation.DSMT4" ShapeID="_x0000_i1029" DrawAspect="Content" ObjectID="_1685769106" r:id="rId12"/>
        </w:object>
      </w:r>
      <w:r w:rsidR="004F4CCC">
        <w:rPr>
          <w:rFonts w:eastAsia="Times New Roman" w:cs="Times New Roman"/>
          <w:iCs/>
          <w:szCs w:val="28"/>
          <w:lang w:val="en-US"/>
        </w:rPr>
        <w:t xml:space="preserve"> </w:t>
      </w:r>
      <w:r w:rsidRPr="00CC012E">
        <w:rPr>
          <w:rFonts w:eastAsia="Times New Roman" w:cs="Times New Roman"/>
          <w:iCs/>
          <w:szCs w:val="28"/>
          <w:lang w:val="en-US"/>
        </w:rPr>
        <w:t>và tập</w:t>
      </w:r>
      <w:r w:rsidR="004F4CCC">
        <w:rPr>
          <w:rFonts w:eastAsia="Times New Roman" w:cs="Times New Roman"/>
          <w:iCs/>
          <w:szCs w:val="28"/>
          <w:lang w:val="en-US"/>
        </w:rPr>
        <w:t xml:space="preserve"> </w:t>
      </w:r>
      <w:r w:rsidR="004F4CCC" w:rsidRPr="004F4CCC">
        <w:rPr>
          <w:rFonts w:cs="Times New Roman"/>
          <w:b/>
          <w:bCs/>
          <w:position w:val="-4"/>
          <w:szCs w:val="28"/>
          <w:lang w:val="fr-FR"/>
        </w:rPr>
        <w:object w:dxaOrig="279" w:dyaOrig="300" w14:anchorId="7D0FAA3C">
          <v:shape id="_x0000_i1030" type="#_x0000_t75" style="width:14.5pt;height:15.05pt" o:ole="">
            <v:imagedata r:id="rId13" o:title=""/>
          </v:shape>
          <o:OLEObject Type="Embed" ProgID="Equation.DSMT4" ShapeID="_x0000_i1030" DrawAspect="Content" ObjectID="_1685769107" r:id="rId14"/>
        </w:object>
      </w:r>
      <w:r w:rsidRPr="00EB5559">
        <w:rPr>
          <w:rFonts w:eastAsia="Times New Roman" w:cs="Times New Roman"/>
          <w:iCs/>
          <w:sz w:val="32"/>
          <w:szCs w:val="32"/>
          <w:lang w:val="en-US"/>
        </w:rPr>
        <w:t>.</w:t>
      </w:r>
      <w:r w:rsidR="00EB5559">
        <w:rPr>
          <w:rFonts w:eastAsia="Times New Roman" w:cs="Times New Roman"/>
          <w:iCs/>
          <w:sz w:val="32"/>
          <w:szCs w:val="32"/>
          <w:lang w:val="en-US"/>
        </w:rPr>
        <w:t xml:space="preserve"> </w:t>
      </w:r>
    </w:p>
    <w:p w14:paraId="11C7A5D9" w14:textId="77777777" w:rsidR="00165B79" w:rsidRPr="00CC012E" w:rsidRDefault="00165B79" w:rsidP="004E69A9">
      <w:pPr>
        <w:spacing w:after="0" w:line="276" w:lineRule="auto"/>
        <w:jc w:val="both"/>
        <w:rPr>
          <w:rFonts w:eastAsia="Times New Roman" w:cs="Times New Roman"/>
          <w:color w:val="FF0000"/>
          <w:szCs w:val="28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>b) Nội dung:</w:t>
      </w:r>
    </w:p>
    <w:p w14:paraId="33321F45" w14:textId="2B61E936" w:rsidR="00165B79" w:rsidRPr="00CC012E" w:rsidRDefault="00165B79" w:rsidP="004E69A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szCs w:val="28"/>
        </w:rPr>
        <w:t xml:space="preserve">- Học sinh đọc </w:t>
      </w:r>
      <w:proofErr w:type="spellStart"/>
      <w:r w:rsidRPr="00CC012E">
        <w:rPr>
          <w:rFonts w:eastAsia="Times New Roman" w:cs="Times New Roman"/>
          <w:szCs w:val="28"/>
        </w:rPr>
        <w:t>SGK</w:t>
      </w:r>
      <w:proofErr w:type="spellEnd"/>
      <w:r w:rsidRPr="00CC012E">
        <w:rPr>
          <w:rFonts w:eastAsia="Times New Roman" w:cs="Times New Roman"/>
          <w:szCs w:val="28"/>
        </w:rPr>
        <w:t xml:space="preserve"> </w:t>
      </w:r>
      <w:r w:rsidR="000022BC" w:rsidRPr="00CC012E">
        <w:rPr>
          <w:rFonts w:eastAsia="Times New Roman" w:cs="Times New Roman"/>
          <w:szCs w:val="28"/>
          <w:lang w:val="en-US"/>
        </w:rPr>
        <w:t>về tập hợp số nguyên</w:t>
      </w:r>
      <w:r w:rsidRPr="00CC012E">
        <w:rPr>
          <w:rFonts w:eastAsia="Times New Roman" w:cs="Times New Roman"/>
          <w:szCs w:val="28"/>
        </w:rPr>
        <w:t>,</w:t>
      </w:r>
      <w:r w:rsidR="000022BC" w:rsidRPr="00CC012E">
        <w:rPr>
          <w:rFonts w:eastAsia="Times New Roman" w:cs="Times New Roman"/>
          <w:szCs w:val="28"/>
          <w:lang w:val="en-US"/>
        </w:rPr>
        <w:t xml:space="preserve"> ví dụ 1 trang 67, nêu</w:t>
      </w:r>
      <w:r w:rsidRPr="00CC012E">
        <w:rPr>
          <w:rFonts w:eastAsia="Times New Roman" w:cs="Times New Roman"/>
          <w:szCs w:val="28"/>
        </w:rPr>
        <w:t xml:space="preserve"> được </w:t>
      </w:r>
      <w:r w:rsidR="000022BC" w:rsidRPr="00CC012E">
        <w:rPr>
          <w:rFonts w:eastAsia="Times New Roman" w:cs="Times New Roman"/>
          <w:szCs w:val="28"/>
          <w:lang w:val="en-US"/>
        </w:rPr>
        <w:t>cấu tạo</w:t>
      </w:r>
      <w:r w:rsidR="004E69A9">
        <w:rPr>
          <w:rFonts w:eastAsia="Times New Roman" w:cs="Times New Roman"/>
          <w:szCs w:val="28"/>
          <w:lang w:val="en-US"/>
        </w:rPr>
        <w:t xml:space="preserve"> </w:t>
      </w:r>
      <w:r w:rsidR="00760801" w:rsidRPr="00CC012E">
        <w:rPr>
          <w:rFonts w:eastAsia="Times New Roman" w:cs="Times New Roman"/>
          <w:szCs w:val="28"/>
          <w:lang w:val="en-US"/>
        </w:rPr>
        <w:t>tập hợp số nguyên</w:t>
      </w:r>
      <w:r w:rsidRPr="00CC012E">
        <w:rPr>
          <w:rFonts w:eastAsia="Times New Roman" w:cs="Times New Roman"/>
          <w:szCs w:val="28"/>
        </w:rPr>
        <w:t>, viết</w:t>
      </w:r>
      <w:r w:rsidR="00760801" w:rsidRPr="00CC012E">
        <w:rPr>
          <w:rFonts w:eastAsia="Times New Roman" w:cs="Times New Roman"/>
          <w:szCs w:val="28"/>
          <w:lang w:val="en-US"/>
        </w:rPr>
        <w:t xml:space="preserve"> kí hiệu tập hợp số nguyên</w:t>
      </w:r>
      <w:r w:rsidRPr="00CC012E">
        <w:rPr>
          <w:rFonts w:eastAsia="Times New Roman" w:cs="Times New Roman"/>
          <w:szCs w:val="28"/>
        </w:rPr>
        <w:t>.</w:t>
      </w:r>
    </w:p>
    <w:p w14:paraId="24E65EB4" w14:textId="77777777" w:rsidR="000022BC" w:rsidRPr="00CC012E" w:rsidRDefault="00165B79" w:rsidP="004E69A9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CC012E">
        <w:rPr>
          <w:rFonts w:eastAsia="Times New Roman" w:cs="Times New Roman"/>
          <w:szCs w:val="28"/>
        </w:rPr>
        <w:t xml:space="preserve">- Làm các bài tập: Ví dụ </w:t>
      </w:r>
      <w:r w:rsidR="00760801" w:rsidRPr="00CC012E">
        <w:rPr>
          <w:rFonts w:eastAsia="Times New Roman" w:cs="Times New Roman"/>
          <w:szCs w:val="28"/>
          <w:lang w:val="en-US"/>
        </w:rPr>
        <w:t>2</w:t>
      </w:r>
      <w:r w:rsidR="00625BB8" w:rsidRPr="00CC012E">
        <w:rPr>
          <w:rFonts w:eastAsia="Times New Roman" w:cs="Times New Roman"/>
          <w:szCs w:val="28"/>
          <w:lang w:val="en-US"/>
        </w:rPr>
        <w:t>, Vận dụng 1</w:t>
      </w:r>
      <w:r w:rsidRPr="00CC012E">
        <w:rPr>
          <w:rFonts w:eastAsia="Times New Roman" w:cs="Times New Roman"/>
          <w:szCs w:val="28"/>
        </w:rPr>
        <w:t>(</w:t>
      </w:r>
      <w:proofErr w:type="spellStart"/>
      <w:r w:rsidRPr="00CC012E">
        <w:rPr>
          <w:rFonts w:eastAsia="Times New Roman" w:cs="Times New Roman"/>
          <w:szCs w:val="28"/>
        </w:rPr>
        <w:t>SGK</w:t>
      </w:r>
      <w:proofErr w:type="spellEnd"/>
      <w:r w:rsidRPr="00CC012E">
        <w:rPr>
          <w:rFonts w:eastAsia="Times New Roman" w:cs="Times New Roman"/>
          <w:szCs w:val="28"/>
        </w:rPr>
        <w:t xml:space="preserve"> trang </w:t>
      </w:r>
      <w:r w:rsidR="00760801" w:rsidRPr="00CC012E">
        <w:rPr>
          <w:rFonts w:eastAsia="Times New Roman" w:cs="Times New Roman"/>
          <w:szCs w:val="28"/>
          <w:lang w:val="en-US"/>
        </w:rPr>
        <w:t>67</w:t>
      </w:r>
      <w:r w:rsidRPr="00CC012E">
        <w:rPr>
          <w:rFonts w:eastAsia="Times New Roman" w:cs="Times New Roman"/>
          <w:szCs w:val="28"/>
        </w:rPr>
        <w:t>)</w:t>
      </w:r>
      <w:r w:rsidR="00625BB8" w:rsidRPr="00CC012E">
        <w:rPr>
          <w:rFonts w:eastAsia="Times New Roman" w:cs="Times New Roman"/>
          <w:szCs w:val="28"/>
          <w:lang w:val="en-US"/>
        </w:rPr>
        <w:t>.</w:t>
      </w:r>
    </w:p>
    <w:p w14:paraId="34CBE18E" w14:textId="77777777" w:rsidR="00165B79" w:rsidRPr="00CC012E" w:rsidRDefault="00165B79" w:rsidP="004E69A9">
      <w:pPr>
        <w:spacing w:after="0" w:line="276" w:lineRule="auto"/>
        <w:jc w:val="both"/>
        <w:rPr>
          <w:rFonts w:eastAsia="Times New Roman" w:cs="Times New Roman"/>
          <w:color w:val="FF0000"/>
          <w:szCs w:val="28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>c) Sản phẩm:</w:t>
      </w:r>
    </w:p>
    <w:p w14:paraId="0C98C6FA" w14:textId="663C96C1" w:rsidR="00165B79" w:rsidRPr="00CC012E" w:rsidRDefault="00165B79" w:rsidP="004E69A9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CC012E">
        <w:rPr>
          <w:rFonts w:eastAsia="Times New Roman" w:cs="Times New Roman"/>
          <w:szCs w:val="28"/>
        </w:rPr>
        <w:t xml:space="preserve">- </w:t>
      </w:r>
      <w:r w:rsidR="000022BC" w:rsidRPr="00CC012E">
        <w:rPr>
          <w:rFonts w:eastAsia="Times New Roman" w:cs="Times New Roman"/>
          <w:szCs w:val="28"/>
          <w:lang w:val="en-US"/>
        </w:rPr>
        <w:t>Cấu tạo của</w:t>
      </w:r>
      <w:r w:rsidR="004E69A9">
        <w:rPr>
          <w:rFonts w:eastAsia="Times New Roman" w:cs="Times New Roman"/>
          <w:szCs w:val="28"/>
          <w:lang w:val="en-US"/>
        </w:rPr>
        <w:t xml:space="preserve"> </w:t>
      </w:r>
      <w:r w:rsidR="000022BC" w:rsidRPr="00CC012E">
        <w:rPr>
          <w:rFonts w:eastAsia="Times New Roman" w:cs="Times New Roman"/>
          <w:szCs w:val="28"/>
          <w:lang w:val="en-US"/>
        </w:rPr>
        <w:t xml:space="preserve">tập hợp số nguyên, kí hiệu. </w:t>
      </w:r>
    </w:p>
    <w:p w14:paraId="5C1615BF" w14:textId="77777777" w:rsidR="00165B79" w:rsidRPr="00CC012E" w:rsidRDefault="00165B79" w:rsidP="004E69A9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CC012E">
        <w:rPr>
          <w:rFonts w:eastAsia="Times New Roman" w:cs="Times New Roman"/>
          <w:szCs w:val="28"/>
        </w:rPr>
        <w:t xml:space="preserve">- Lời giải Ví dụ </w:t>
      </w:r>
      <w:r w:rsidR="000022BC" w:rsidRPr="00CC012E">
        <w:rPr>
          <w:rFonts w:eastAsia="Times New Roman" w:cs="Times New Roman"/>
          <w:szCs w:val="28"/>
          <w:lang w:val="en-US"/>
        </w:rPr>
        <w:t>2</w:t>
      </w:r>
      <w:r w:rsidRPr="00CC012E">
        <w:rPr>
          <w:rFonts w:eastAsia="Times New Roman" w:cs="Times New Roman"/>
          <w:szCs w:val="28"/>
        </w:rPr>
        <w:t xml:space="preserve">, </w:t>
      </w:r>
      <w:r w:rsidR="00625BB8" w:rsidRPr="00CC012E">
        <w:rPr>
          <w:rFonts w:eastAsia="Times New Roman" w:cs="Times New Roman"/>
          <w:szCs w:val="28"/>
          <w:lang w:val="en-US"/>
        </w:rPr>
        <w:t>Vận dụng 1</w:t>
      </w:r>
    </w:p>
    <w:p w14:paraId="564D31AD" w14:textId="77777777" w:rsidR="00165B79" w:rsidRPr="00CC012E" w:rsidRDefault="00165B79" w:rsidP="004E69A9">
      <w:pPr>
        <w:spacing w:after="0" w:line="276" w:lineRule="auto"/>
        <w:jc w:val="both"/>
        <w:rPr>
          <w:rFonts w:eastAsia="Times New Roman" w:cs="Times New Roman"/>
          <w:b/>
          <w:bCs/>
          <w:iCs/>
          <w:color w:val="FF0000"/>
          <w:szCs w:val="28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 xml:space="preserve">d) Tổ chức thực hiện: </w:t>
      </w:r>
    </w:p>
    <w:tbl>
      <w:tblPr>
        <w:tblStyle w:val="LiBang"/>
        <w:tblW w:w="102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529"/>
        <w:gridCol w:w="4672"/>
      </w:tblGrid>
      <w:tr w:rsidR="00165B79" w:rsidRPr="00CC012E" w14:paraId="20481E33" w14:textId="77777777" w:rsidTr="000E565D">
        <w:tc>
          <w:tcPr>
            <w:tcW w:w="5529" w:type="dxa"/>
            <w:vAlign w:val="center"/>
          </w:tcPr>
          <w:p w14:paraId="6A77AC43" w14:textId="77777777" w:rsidR="00165B79" w:rsidRPr="00CC012E" w:rsidRDefault="00165B79" w:rsidP="004E69A9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Hoạt động của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GV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và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HS</w:t>
            </w:r>
            <w:proofErr w:type="spellEnd"/>
          </w:p>
        </w:tc>
        <w:tc>
          <w:tcPr>
            <w:tcW w:w="4672" w:type="dxa"/>
          </w:tcPr>
          <w:p w14:paraId="0C186E32" w14:textId="77777777" w:rsidR="00165B79" w:rsidRPr="00CC012E" w:rsidRDefault="00165B79" w:rsidP="004E69A9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Nội dung</w:t>
            </w:r>
          </w:p>
        </w:tc>
      </w:tr>
      <w:tr w:rsidR="00165B79" w:rsidRPr="00CC012E" w14:paraId="5C260898" w14:textId="77777777" w:rsidTr="000E565D">
        <w:tc>
          <w:tcPr>
            <w:tcW w:w="5529" w:type="dxa"/>
          </w:tcPr>
          <w:p w14:paraId="09BB608C" w14:textId="77777777" w:rsidR="00165B79" w:rsidRPr="00CC012E" w:rsidRDefault="00165B79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GV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giao nhiệm vụ học tập 1: </w:t>
            </w:r>
          </w:p>
          <w:p w14:paraId="7473A26A" w14:textId="77777777" w:rsidR="00E64741" w:rsidRPr="00CC012E" w:rsidRDefault="00E64741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Học sinh đọc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</w:rPr>
              <w:t>SGK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mục 1, trả lời các câu hỏi:</w:t>
            </w:r>
          </w:p>
          <w:p w14:paraId="132AA842" w14:textId="77777777" w:rsidR="00E64741" w:rsidRPr="00CC012E" w:rsidRDefault="00E64741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</w:rPr>
              <w:t>1. Tập hợp số nguyên gồm những loại số nguyên nào?</w:t>
            </w:r>
          </w:p>
          <w:p w14:paraId="6685A73E" w14:textId="77777777" w:rsidR="00E64741" w:rsidRPr="00CC012E" w:rsidRDefault="00E64741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</w:rPr>
              <w:t>2. Kí hiệu tập hợp số nguyên là gì? Viết tập hợp số nguyên dưới dạng tập hợp.</w:t>
            </w:r>
          </w:p>
          <w:p w14:paraId="306DE95D" w14:textId="77777777" w:rsidR="00E64741" w:rsidRPr="00CC012E" w:rsidRDefault="00E64741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</w:rPr>
              <w:t>3. Quy ước về cách viết các số nguyên dương là gì?</w:t>
            </w:r>
          </w:p>
          <w:p w14:paraId="039E6796" w14:textId="351A2EEC" w:rsidR="00E64741" w:rsidRPr="00CC012E" w:rsidRDefault="00E64741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4. Chỉ rõ mối quan hệ giữa tập </w:t>
            </w:r>
            <w:r w:rsidR="006A6C56" w:rsidRPr="006A6C56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279" w:dyaOrig="300" w14:anchorId="0B5CDCFD">
                <v:shape id="_x0000_i1089" type="#_x0000_t75" style="width:13.95pt;height:15.05pt" o:ole="">
                  <v:imagedata r:id="rId15" o:title=""/>
                </v:shape>
                <o:OLEObject Type="Embed" ProgID="Equation.DSMT4" ShapeID="_x0000_i1089" DrawAspect="Content" ObjectID="_1685769108" r:id="rId16"/>
              </w:object>
            </w: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và tập </w:t>
            </w:r>
            <w:r w:rsidR="006A6C56" w:rsidRPr="006A6C56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60" w:dyaOrig="279" w14:anchorId="5DECF6AE">
                <v:shape id="_x0000_i1094" type="#_x0000_t75" style="width:12.9pt;height:13.95pt" o:ole="">
                  <v:imagedata r:id="rId17" o:title=""/>
                </v:shape>
                <o:OLEObject Type="Embed" ProgID="Equation.DSMT4" ShapeID="_x0000_i1094" DrawAspect="Content" ObjectID="_1685769109" r:id="rId18"/>
              </w:object>
            </w: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  <w:p w14:paraId="6EF88DF3" w14:textId="77777777" w:rsidR="00982921" w:rsidRPr="00CC012E" w:rsidRDefault="00800A1F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</w:rPr>
              <w:t>-</w:t>
            </w:r>
            <w:r w:rsidR="00982921" w:rsidRPr="00CC012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Tìm hiểu lời giải ví dụ 1.</w:t>
            </w:r>
          </w:p>
          <w:p w14:paraId="506AA6C7" w14:textId="77777777" w:rsidR="00165B79" w:rsidRPr="00CC012E" w:rsidRDefault="00165B79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HS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thực hiện nhiệm vụ 1:</w:t>
            </w:r>
          </w:p>
          <w:p w14:paraId="268CF1BE" w14:textId="77777777" w:rsidR="00165B79" w:rsidRPr="00CC012E" w:rsidRDefault="00165B79" w:rsidP="004E69A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HS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r w:rsidR="00E64741"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oạt động nhóm theo kĩ thuật khăn trải bàn thảo luận và trả lời các câu hỏi. </w:t>
            </w:r>
          </w:p>
          <w:p w14:paraId="0822CA83" w14:textId="77777777" w:rsidR="00165B79" w:rsidRPr="00CC012E" w:rsidRDefault="00165B79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lastRenderedPageBreak/>
              <w:t>* Báo cáo, thảo luận 1: </w:t>
            </w:r>
          </w:p>
          <w:p w14:paraId="39BFB7D1" w14:textId="77777777" w:rsidR="00165B79" w:rsidRPr="00CC012E" w:rsidRDefault="00165B79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GV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r w:rsidR="0053594A"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yêu cầu</w:t>
            </w:r>
            <w:r w:rsidR="00D04EC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="00BE0EC5"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ại diện 1 nhóm báo cáo kết quả.</w:t>
            </w:r>
          </w:p>
          <w:p w14:paraId="0AFB978F" w14:textId="77777777" w:rsidR="00165B79" w:rsidRPr="00CC012E" w:rsidRDefault="00165B79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HS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cả lớp quan sát, nhận xét</w:t>
            </w:r>
            <w:r w:rsidR="00BE0EC5" w:rsidRPr="00CC012E">
              <w:rPr>
                <w:rFonts w:ascii="Times New Roman" w:eastAsia="Times New Roman" w:hAnsi="Times New Roman" w:cs="Times New Roman"/>
                <w:sz w:val="28"/>
                <w:szCs w:val="28"/>
              </w:rPr>
              <w:t>, đặt câu hỏi phản biện ( nếu có.)</w:t>
            </w:r>
          </w:p>
          <w:p w14:paraId="70F1F920" w14:textId="77777777" w:rsidR="00165B79" w:rsidRPr="00CC012E" w:rsidRDefault="00165B79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Kết luận, nhận định 1: </w:t>
            </w:r>
          </w:p>
          <w:p w14:paraId="0DEF38F7" w14:textId="77777777" w:rsidR="00982921" w:rsidRPr="00CC012E" w:rsidRDefault="00165B79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GV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khẳng định </w:t>
            </w:r>
            <w:r w:rsidR="00982921" w:rsidRPr="00CC012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và chuẩn hóa </w:t>
            </w:r>
            <w:r w:rsidR="00BE0EC5" w:rsidRPr="00CC012E">
              <w:rPr>
                <w:rFonts w:ascii="Times New Roman" w:eastAsia="Times New Roman" w:hAnsi="Times New Roman" w:cs="Times New Roman"/>
                <w:sz w:val="28"/>
                <w:szCs w:val="28"/>
              </w:rPr>
              <w:t>các nội dung về cấu tạo tập hợp số nguyên.</w:t>
            </w:r>
          </w:p>
        </w:tc>
        <w:tc>
          <w:tcPr>
            <w:tcW w:w="4672" w:type="dxa"/>
          </w:tcPr>
          <w:p w14:paraId="2D69046B" w14:textId="6285699B" w:rsidR="00165B79" w:rsidRPr="00CC012E" w:rsidRDefault="001156ED" w:rsidP="004E69A9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</w:pPr>
            <w:r w:rsidRPr="00CC012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lastRenderedPageBreak/>
              <w:t xml:space="preserve">I. Tập hợp </w:t>
            </w:r>
            <w:r w:rsidR="006A6C56" w:rsidRPr="006A6C56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60" w:dyaOrig="279" w14:anchorId="323BFCEC">
                <v:shape id="_x0000_i1098" type="#_x0000_t75" style="width:12.9pt;height:13.95pt" o:ole="">
                  <v:imagedata r:id="rId17" o:title=""/>
                </v:shape>
                <o:OLEObject Type="Embed" ProgID="Equation.DSMT4" ShapeID="_x0000_i1098" DrawAspect="Content" ObjectID="_1685769110" r:id="rId19"/>
              </w:object>
            </w:r>
            <w:r w:rsidRPr="00CC012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>các số nguyên.</w:t>
            </w:r>
          </w:p>
          <w:p w14:paraId="30DB488D" w14:textId="77777777" w:rsidR="001156ED" w:rsidRPr="00CC012E" w:rsidRDefault="001156ED" w:rsidP="004E69A9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  <w:b/>
                <w:bCs/>
                <w:color w:val="A2AD9B"/>
                <w:sz w:val="28"/>
                <w:szCs w:val="28"/>
              </w:rPr>
            </w:pPr>
          </w:p>
          <w:p w14:paraId="677B0E3B" w14:textId="3D7057A9" w:rsidR="00410853" w:rsidRPr="004F4CCC" w:rsidRDefault="00673858" w:rsidP="004E69A9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C012E">
              <w:rPr>
                <w:rFonts w:asciiTheme="majorHAnsi" w:hAnsiTheme="majorHAnsi" w:cstheme="majorHAnsi"/>
                <w:color w:val="000000"/>
                <w:sz w:val="28"/>
                <w:szCs w:val="28"/>
              </w:rPr>
              <w:t xml:space="preserve">- </w:t>
            </w:r>
            <w:r w:rsidR="001156ED" w:rsidRPr="004F4CC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S</w:t>
            </w:r>
            <w:r w:rsidR="00410853" w:rsidRPr="004F4CC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ố</w:t>
            </w:r>
            <w:r w:rsidR="001156ED" w:rsidRPr="004F4CC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tự nhiên khác </w:t>
            </w:r>
            <w:r w:rsidR="000E565D" w:rsidRPr="000E565D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200" w:dyaOrig="300" w14:anchorId="3B77A667">
                <v:shape id="_x0000_i1034" type="#_x0000_t75" style="width:9.65pt;height:15.05pt" o:ole="">
                  <v:imagedata r:id="rId7" o:title=""/>
                </v:shape>
                <o:OLEObject Type="Embed" ProgID="Equation.DSMT4" ShapeID="_x0000_i1034" DrawAspect="Content" ObjectID="_1685769111" r:id="rId20"/>
              </w:object>
            </w:r>
            <w:r w:rsidR="001156ED" w:rsidRPr="004F4CC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còn được gọi </w:t>
            </w:r>
            <w:r w:rsidR="001156ED" w:rsidRPr="004F4CCC">
              <w:rPr>
                <w:rFonts w:ascii="Times New Roman" w:hAnsi="Times New Roman" w:cs="Times New Roman"/>
                <w:color w:val="3F432F"/>
                <w:sz w:val="28"/>
                <w:szCs w:val="28"/>
              </w:rPr>
              <w:t>là s</w:t>
            </w:r>
            <w:r w:rsidRPr="004F4CCC">
              <w:rPr>
                <w:rFonts w:ascii="Times New Roman" w:hAnsi="Times New Roman" w:cs="Times New Roman"/>
                <w:color w:val="3F432F"/>
                <w:sz w:val="28"/>
                <w:szCs w:val="28"/>
              </w:rPr>
              <w:t>ố</w:t>
            </w:r>
            <w:r w:rsidR="004E69A9">
              <w:rPr>
                <w:rFonts w:ascii="Times New Roman" w:hAnsi="Times New Roman" w:cs="Times New Roman"/>
                <w:color w:val="3F432F"/>
                <w:sz w:val="28"/>
                <w:szCs w:val="28"/>
              </w:rPr>
              <w:t xml:space="preserve"> </w:t>
            </w:r>
            <w:r w:rsidR="001156ED" w:rsidRPr="004F4CC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nguyên dương.</w:t>
            </w:r>
          </w:p>
          <w:p w14:paraId="76DDD26F" w14:textId="261A3405" w:rsidR="00673858" w:rsidRPr="004F4CCC" w:rsidRDefault="00673858" w:rsidP="004E69A9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F4CC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- </w:t>
            </w:r>
            <w:r w:rsidR="001156ED" w:rsidRPr="004F4CC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Các s</w:t>
            </w:r>
            <w:r w:rsidRPr="004F4CC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ố</w:t>
            </w:r>
            <w:r w:rsidR="001156ED" w:rsidRPr="004F4CC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nguyên âm, sổ </w:t>
            </w:r>
            <w:r w:rsidR="000E565D" w:rsidRPr="000E565D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200" w:dyaOrig="300" w14:anchorId="742AB978">
                <v:shape id="_x0000_i1035" type="#_x0000_t75" style="width:9.65pt;height:15.05pt" o:ole="">
                  <v:imagedata r:id="rId7" o:title=""/>
                </v:shape>
                <o:OLEObject Type="Embed" ProgID="Equation.DSMT4" ShapeID="_x0000_i1035" DrawAspect="Content" ObjectID="_1685769112" r:id="rId21"/>
              </w:object>
            </w:r>
            <w:r w:rsidR="001156ED" w:rsidRPr="004F4CC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và các s</w:t>
            </w:r>
            <w:r w:rsidRPr="004F4CC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ố</w:t>
            </w:r>
            <w:r w:rsidR="001156ED" w:rsidRPr="004F4CC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nguyên dương tạo thành tập hợp các số nguyên. </w:t>
            </w:r>
          </w:p>
          <w:p w14:paraId="36DEE6D5" w14:textId="5CE75886" w:rsidR="001156ED" w:rsidRPr="004F4CCC" w:rsidRDefault="00673858" w:rsidP="004E69A9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F4CC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- </w:t>
            </w:r>
            <w:r w:rsidR="001156ED" w:rsidRPr="004F4CC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Tập hợp các s</w:t>
            </w:r>
            <w:r w:rsidRPr="004F4CC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ố</w:t>
            </w:r>
            <w:r w:rsidR="001156ED" w:rsidRPr="004F4CC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nguyên được </w:t>
            </w:r>
            <w:r w:rsidR="001156ED" w:rsidRPr="004F4CCC">
              <w:rPr>
                <w:rFonts w:ascii="Times New Roman" w:hAnsi="Times New Roman" w:cs="Times New Roman"/>
                <w:color w:val="3F432F"/>
                <w:sz w:val="28"/>
                <w:szCs w:val="28"/>
              </w:rPr>
              <w:t xml:space="preserve">kí hiệu </w:t>
            </w:r>
            <w:r w:rsidR="001156ED" w:rsidRPr="004F4CC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l</w:t>
            </w:r>
            <w:r w:rsidRPr="004F4CC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à</w:t>
            </w:r>
            <w:r w:rsidR="005D6E8C" w:rsidRPr="004F4CC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="006A6C56" w:rsidRPr="006A6C56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60" w:dyaOrig="279" w14:anchorId="25082926">
                <v:shape id="_x0000_i1096" type="#_x0000_t75" style="width:12.9pt;height:13.95pt" o:ole="">
                  <v:imagedata r:id="rId17" o:title=""/>
                </v:shape>
                <o:OLEObject Type="Embed" ProgID="Equation.DSMT4" ShapeID="_x0000_i1096" DrawAspect="Content" ObjectID="_1685769113" r:id="rId22"/>
              </w:object>
            </w:r>
            <w:r w:rsidR="001156ED" w:rsidRPr="004F4CC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204A529F" w14:textId="77777777" w:rsidR="001156ED" w:rsidRPr="004F4CCC" w:rsidRDefault="001156ED" w:rsidP="004E69A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14:paraId="5E505E0C" w14:textId="77777777" w:rsidR="00673858" w:rsidRPr="00CC012E" w:rsidRDefault="00673858" w:rsidP="004E69A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14:paraId="4C34ECB8" w14:textId="77777777" w:rsidR="00673858" w:rsidRPr="00CC012E" w:rsidRDefault="00673858" w:rsidP="004E69A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14:paraId="256A1A13" w14:textId="77777777" w:rsidR="00673858" w:rsidRPr="00CC012E" w:rsidRDefault="00673858" w:rsidP="004E69A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14:paraId="72770C76" w14:textId="77777777" w:rsidR="00673858" w:rsidRPr="00CC012E" w:rsidRDefault="00673858" w:rsidP="004E69A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</w:tr>
      <w:tr w:rsidR="00165B79" w:rsidRPr="00CC012E" w14:paraId="6EE49185" w14:textId="77777777" w:rsidTr="000E565D">
        <w:tc>
          <w:tcPr>
            <w:tcW w:w="5529" w:type="dxa"/>
          </w:tcPr>
          <w:p w14:paraId="3A24A7A1" w14:textId="77777777" w:rsidR="00165B79" w:rsidRPr="00CC012E" w:rsidRDefault="00165B79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GV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giao nhiệm vụ học tập 2: </w:t>
            </w:r>
          </w:p>
          <w:p w14:paraId="2B3FA15C" w14:textId="77777777" w:rsidR="00165B79" w:rsidRPr="00CC012E" w:rsidRDefault="00165B79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Hoạt động cá nhân làm Ví dụ </w:t>
            </w:r>
            <w:r w:rsidR="00982921" w:rsidRPr="00CC012E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  <w:r w:rsidR="00082CC9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982921" w:rsidRPr="00CC012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và vận dụng 1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SGK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trang </w:t>
            </w:r>
            <w:r w:rsidR="00982921" w:rsidRPr="00CC012E">
              <w:rPr>
                <w:rFonts w:ascii="Times New Roman" w:eastAsia="Times New Roman" w:hAnsi="Times New Roman" w:cs="Times New Roman"/>
                <w:sz w:val="28"/>
                <w:szCs w:val="28"/>
              </w:rPr>
              <w:t>67</w:t>
            </w: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431E000B" w14:textId="77777777" w:rsidR="00165B79" w:rsidRPr="00CC012E" w:rsidRDefault="00165B79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HS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thực hiện nhiệm vụ 2:</w:t>
            </w:r>
          </w:p>
          <w:p w14:paraId="70F4739F" w14:textId="77777777" w:rsidR="00165B79" w:rsidRPr="00CC012E" w:rsidRDefault="00165B79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HS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982921" w:rsidRPr="00CC012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cá nhân </w:t>
            </w: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lần thực hiện các nhiệm vụ.</w:t>
            </w:r>
          </w:p>
          <w:p w14:paraId="6D047B7E" w14:textId="77777777" w:rsidR="00165B79" w:rsidRPr="00CC012E" w:rsidRDefault="00165B79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Báo cáo, thảo luận 2: </w:t>
            </w:r>
          </w:p>
          <w:p w14:paraId="60027DCB" w14:textId="19DFB74D" w:rsidR="00165B79" w:rsidRPr="00CC012E" w:rsidRDefault="00165B79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GV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53594A"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yêu cầu</w:t>
            </w:r>
            <w:r w:rsidR="00082CC9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982921" w:rsidRPr="00CC012E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  <w:r w:rsidR="004E69A9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082CC9" w:rsidRPr="00082CC9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</w:rPr>
              <w:t>HS</w:t>
            </w: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lên bảng làm Ví dụ </w:t>
            </w:r>
            <w:r w:rsidR="00982921" w:rsidRPr="00CC012E">
              <w:rPr>
                <w:rFonts w:ascii="Times New Roman" w:eastAsia="Times New Roman" w:hAnsi="Times New Roman" w:cs="Times New Roman"/>
                <w:sz w:val="28"/>
                <w:szCs w:val="28"/>
              </w:rPr>
              <w:t>2 và 1 HS lên bảng trình bày vận dụng 1</w:t>
            </w: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5AA0B9AC" w14:textId="77777777" w:rsidR="00165B79" w:rsidRPr="00CC012E" w:rsidRDefault="00165B79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HS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cả lớp theo dõi, nhận xét lần lượt từng </w:t>
            </w:r>
            <w:r w:rsidR="00982921" w:rsidRPr="00CC012E">
              <w:rPr>
                <w:rFonts w:ascii="Times New Roman" w:eastAsia="Times New Roman" w:hAnsi="Times New Roman" w:cs="Times New Roman"/>
                <w:sz w:val="28"/>
                <w:szCs w:val="28"/>
              </w:rPr>
              <w:t>bài</w:t>
            </w: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62FFEF06" w14:textId="77777777" w:rsidR="00165B79" w:rsidRPr="00CC012E" w:rsidRDefault="00165B79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Kết luận, nhận định 2: </w:t>
            </w:r>
          </w:p>
          <w:p w14:paraId="0F819678" w14:textId="77777777" w:rsidR="00165B79" w:rsidRPr="00CC012E" w:rsidRDefault="00165B79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GV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chính xác hóa các kết quả và nhận xét mức độ hoàn thành của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HS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79763289" w14:textId="7583AF30" w:rsidR="00165B79" w:rsidRPr="00CC012E" w:rsidRDefault="00982921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Dùng sơ đồ ven để biểu thị mối quan hệ giữa tập </w:t>
            </w:r>
            <w:r w:rsidR="000E565D" w:rsidRPr="004F4CCC">
              <w:rPr>
                <w:rFonts w:ascii="Times New Roman" w:eastAsia="Times New Roman" w:hAnsi="Times New Roman" w:cs="Times New Roman"/>
                <w:iCs/>
                <w:position w:val="-6"/>
                <w:sz w:val="28"/>
                <w:szCs w:val="28"/>
                <w:lang w:val="vi-VN"/>
              </w:rPr>
              <w:object w:dxaOrig="380" w:dyaOrig="320" w14:anchorId="51ACE0F4">
                <v:shape id="_x0000_i1037" type="#_x0000_t75" style="width:18.8pt;height:15.6pt" o:ole="">
                  <v:imagedata r:id="rId11" o:title=""/>
                </v:shape>
                <o:OLEObject Type="Embed" ProgID="Equation.DSMT4" ShapeID="_x0000_i1037" DrawAspect="Content" ObjectID="_1685769114" r:id="rId23"/>
              </w:object>
            </w: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và tập </w:t>
            </w:r>
            <w:r w:rsidR="000E565D" w:rsidRPr="004F4CCC">
              <w:rPr>
                <w:rFonts w:ascii="Times New Roman" w:hAnsi="Times New Roman" w:cs="Times New Roman"/>
                <w:b/>
                <w:bCs/>
                <w:position w:val="-4"/>
                <w:sz w:val="28"/>
                <w:szCs w:val="28"/>
                <w:lang w:val="fr-FR"/>
              </w:rPr>
              <w:object w:dxaOrig="279" w:dyaOrig="300" w14:anchorId="781FC2DE">
                <v:shape id="_x0000_i1038" type="#_x0000_t75" style="width:14.5pt;height:15.05pt" o:ole="">
                  <v:imagedata r:id="rId13" o:title=""/>
                </v:shape>
                <o:OLEObject Type="Embed" ProgID="Equation.DSMT4" ShapeID="_x0000_i1038" DrawAspect="Content" ObjectID="_1685769115" r:id="rId24"/>
              </w:object>
            </w: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4672" w:type="dxa"/>
          </w:tcPr>
          <w:p w14:paraId="467DB3C5" w14:textId="77777777" w:rsidR="00165B79" w:rsidRPr="00CC012E" w:rsidRDefault="00673858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Vận dụng 1</w:t>
            </w:r>
          </w:p>
          <w:p w14:paraId="5F666C19" w14:textId="2FCC1953" w:rsidR="00673858" w:rsidRPr="00CC012E" w:rsidRDefault="00673858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a) </w:t>
            </w:r>
            <w:r w:rsidR="006A6C56" w:rsidRPr="00CC012E">
              <w:rPr>
                <w:rFonts w:ascii="Times New Roman" w:eastAsia="Times New Roman" w:hAnsi="Times New Roman" w:cs="Times New Roman"/>
                <w:bCs/>
                <w:position w:val="-6"/>
                <w:sz w:val="28"/>
                <w:szCs w:val="28"/>
                <w:lang w:val="vi-VN"/>
              </w:rPr>
              <w:object w:dxaOrig="800" w:dyaOrig="300" w14:anchorId="4B48E923">
                <v:shape id="_x0000_i1101" type="#_x0000_t75" style="width:39.2pt;height:15.05pt" o:ole="">
                  <v:imagedata r:id="rId25" o:title=""/>
                </v:shape>
                <o:OLEObject Type="Embed" ProgID="Equation.DSMT4" ShapeID="_x0000_i1101" DrawAspect="Content" ObjectID="_1685769116" r:id="rId26"/>
              </w:object>
            </w:r>
          </w:p>
          <w:p w14:paraId="774DEB9F" w14:textId="71883275" w:rsidR="00673858" w:rsidRPr="00CC012E" w:rsidRDefault="00673858" w:rsidP="004E69A9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CC012E">
              <w:rPr>
                <w:sz w:val="28"/>
                <w:szCs w:val="28"/>
              </w:rPr>
              <w:t xml:space="preserve">b) </w:t>
            </w:r>
            <w:r w:rsidR="006A6C56" w:rsidRPr="00CC012E">
              <w:rPr>
                <w:rFonts w:ascii="Times New Roman" w:hAnsi="Times New Roman"/>
                <w:position w:val="-8"/>
                <w:sz w:val="28"/>
                <w:szCs w:val="28"/>
                <w:lang w:val="vi-VN"/>
              </w:rPr>
              <w:object w:dxaOrig="960" w:dyaOrig="320" w14:anchorId="4724C7F8">
                <v:shape id="_x0000_i1103" type="#_x0000_t75" style="width:47.3pt;height:15.6pt" o:ole="">
                  <v:imagedata r:id="rId27" o:title=""/>
                </v:shape>
                <o:OLEObject Type="Embed" ProgID="Equation.DSMT4" ShapeID="_x0000_i1103" DrawAspect="Content" ObjectID="_1685769117" r:id="rId28"/>
              </w:object>
            </w:r>
          </w:p>
          <w:p w14:paraId="03552C39" w14:textId="77777777" w:rsidR="00463E0F" w:rsidRPr="00CC012E" w:rsidRDefault="00463E0F" w:rsidP="004E69A9">
            <w:pPr>
              <w:spacing w:line="276" w:lineRule="auto"/>
              <w:jc w:val="both"/>
              <w:rPr>
                <w:sz w:val="28"/>
                <w:szCs w:val="28"/>
              </w:rPr>
            </w:pPr>
          </w:p>
          <w:p w14:paraId="758E4B1D" w14:textId="77777777" w:rsidR="00463E0F" w:rsidRPr="00CC012E" w:rsidRDefault="00463E0F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CC012E">
              <w:rPr>
                <w:rFonts w:eastAsia="Times New Roman" w:cs="Times New Roman"/>
                <w:bCs/>
                <w:noProof/>
                <w:szCs w:val="28"/>
              </w:rPr>
              <w:drawing>
                <wp:inline distT="0" distB="0" distL="0" distR="0" wp14:anchorId="69185048" wp14:editId="5567151F">
                  <wp:extent cx="2838450" cy="2171700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8450" cy="2171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1AF8125" w14:textId="77777777" w:rsidR="00165B79" w:rsidRPr="00CC012E" w:rsidRDefault="00165B79" w:rsidP="004E69A9">
      <w:pPr>
        <w:tabs>
          <w:tab w:val="left" w:pos="1540"/>
        </w:tabs>
        <w:spacing w:after="0" w:line="276" w:lineRule="auto"/>
        <w:jc w:val="both"/>
        <w:rPr>
          <w:rFonts w:eastAsia="Times New Roman" w:cs="Times New Roman"/>
          <w:b/>
          <w:bCs/>
          <w:color w:val="000000"/>
          <w:szCs w:val="28"/>
        </w:rPr>
      </w:pPr>
      <w:r w:rsidRPr="00CC012E">
        <w:rPr>
          <w:rFonts w:eastAsia="Times New Roman" w:cs="Times New Roman"/>
          <w:b/>
          <w:bCs/>
          <w:color w:val="FF0000"/>
          <w:szCs w:val="28"/>
        </w:rPr>
        <w:t xml:space="preserve">Hoạt động 2.2: </w:t>
      </w:r>
      <w:r w:rsidR="00625BB8" w:rsidRPr="00CC012E">
        <w:rPr>
          <w:rFonts w:eastAsia="Times New Roman" w:cs="Times New Roman"/>
          <w:b/>
          <w:bCs/>
          <w:color w:val="FF0000"/>
          <w:szCs w:val="28"/>
          <w:lang w:val="en-US"/>
        </w:rPr>
        <w:t>Biểu diễn số nguyên trên trục số.</w:t>
      </w:r>
      <w:r w:rsidRPr="00CC012E">
        <w:rPr>
          <w:rFonts w:eastAsia="Times New Roman" w:cs="Times New Roman"/>
          <w:bCs/>
          <w:color w:val="000000"/>
          <w:szCs w:val="28"/>
        </w:rPr>
        <w:t>(</w:t>
      </w:r>
      <w:r w:rsidR="009E367B" w:rsidRPr="00CC012E">
        <w:rPr>
          <w:rFonts w:eastAsia="Times New Roman" w:cs="Times New Roman"/>
          <w:bCs/>
          <w:color w:val="000000"/>
          <w:szCs w:val="28"/>
          <w:lang w:val="en-US"/>
        </w:rPr>
        <w:t>19</w:t>
      </w:r>
      <w:r w:rsidRPr="00CC012E">
        <w:rPr>
          <w:rFonts w:eastAsia="Times New Roman" w:cs="Times New Roman"/>
          <w:bCs/>
          <w:color w:val="000000"/>
          <w:szCs w:val="28"/>
        </w:rPr>
        <w:t xml:space="preserve"> phút)</w:t>
      </w:r>
    </w:p>
    <w:p w14:paraId="54FA3C96" w14:textId="77777777" w:rsidR="00165B79" w:rsidRPr="00CC012E" w:rsidRDefault="00165B79" w:rsidP="004E69A9">
      <w:pPr>
        <w:spacing w:after="0" w:line="276" w:lineRule="auto"/>
        <w:jc w:val="both"/>
        <w:rPr>
          <w:rFonts w:eastAsia="Times New Roman" w:cs="Times New Roman"/>
          <w:b/>
          <w:bCs/>
          <w:color w:val="FF0000"/>
          <w:szCs w:val="28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>a) Mục tiêu:</w:t>
      </w:r>
    </w:p>
    <w:p w14:paraId="1EF31FA9" w14:textId="77777777" w:rsidR="00165B79" w:rsidRPr="00CC012E" w:rsidRDefault="00165B79" w:rsidP="004E69A9">
      <w:pPr>
        <w:spacing w:after="0" w:line="276" w:lineRule="auto"/>
        <w:jc w:val="both"/>
        <w:rPr>
          <w:rFonts w:eastAsia="Times New Roman" w:cs="Times New Roman"/>
          <w:bCs/>
          <w:szCs w:val="28"/>
          <w:lang w:val="en-US"/>
        </w:rPr>
      </w:pPr>
      <w:r w:rsidRPr="00CC012E">
        <w:rPr>
          <w:rFonts w:eastAsia="Times New Roman" w:cs="Times New Roman"/>
          <w:bCs/>
          <w:szCs w:val="28"/>
        </w:rPr>
        <w:t xml:space="preserve">- </w:t>
      </w:r>
      <w:proofErr w:type="spellStart"/>
      <w:r w:rsidRPr="00CC012E">
        <w:rPr>
          <w:rFonts w:eastAsia="Times New Roman" w:cs="Times New Roman"/>
          <w:bCs/>
          <w:szCs w:val="28"/>
        </w:rPr>
        <w:t>HS</w:t>
      </w:r>
      <w:proofErr w:type="spellEnd"/>
      <w:r w:rsidRPr="00CC012E">
        <w:rPr>
          <w:rFonts w:eastAsia="Times New Roman" w:cs="Times New Roman"/>
          <w:bCs/>
          <w:szCs w:val="28"/>
        </w:rPr>
        <w:t xml:space="preserve"> </w:t>
      </w:r>
      <w:r w:rsidR="002729AD" w:rsidRPr="00CC012E">
        <w:rPr>
          <w:rFonts w:eastAsia="Times New Roman" w:cs="Times New Roman"/>
          <w:bCs/>
          <w:szCs w:val="28"/>
          <w:lang w:val="en-US"/>
        </w:rPr>
        <w:t>biết được cách biểu diễn, biểu diễn</w:t>
      </w:r>
      <w:r w:rsidRPr="00CC012E">
        <w:rPr>
          <w:rFonts w:eastAsia="Times New Roman" w:cs="Times New Roman"/>
          <w:bCs/>
          <w:szCs w:val="28"/>
        </w:rPr>
        <w:t xml:space="preserve"> được </w:t>
      </w:r>
      <w:r w:rsidR="002729AD" w:rsidRPr="00CC012E">
        <w:rPr>
          <w:rFonts w:eastAsia="Times New Roman" w:cs="Times New Roman"/>
          <w:bCs/>
          <w:szCs w:val="28"/>
          <w:lang w:val="en-US"/>
        </w:rPr>
        <w:t xml:space="preserve">số nguyên trên trục số, </w:t>
      </w:r>
    </w:p>
    <w:p w14:paraId="70124FB6" w14:textId="77777777" w:rsidR="00165B79" w:rsidRPr="00CC012E" w:rsidRDefault="00165B79" w:rsidP="004E69A9">
      <w:pPr>
        <w:spacing w:after="0" w:line="276" w:lineRule="auto"/>
        <w:jc w:val="both"/>
        <w:rPr>
          <w:rFonts w:cs="Times New Roman"/>
          <w:szCs w:val="28"/>
        </w:rPr>
      </w:pPr>
      <w:r w:rsidRPr="00CC012E">
        <w:rPr>
          <w:rFonts w:eastAsia="Times New Roman" w:cs="Times New Roman"/>
          <w:bCs/>
          <w:szCs w:val="28"/>
        </w:rPr>
        <w:t xml:space="preserve">- </w:t>
      </w:r>
      <w:proofErr w:type="spellStart"/>
      <w:r w:rsidRPr="00CC012E">
        <w:rPr>
          <w:rFonts w:eastAsia="Times New Roman" w:cs="Times New Roman"/>
          <w:bCs/>
          <w:szCs w:val="28"/>
        </w:rPr>
        <w:t>HS</w:t>
      </w:r>
      <w:proofErr w:type="spellEnd"/>
      <w:r w:rsidRPr="00CC012E">
        <w:rPr>
          <w:rFonts w:eastAsia="Times New Roman" w:cs="Times New Roman"/>
          <w:bCs/>
          <w:szCs w:val="28"/>
        </w:rPr>
        <w:t xml:space="preserve"> vận dụng được</w:t>
      </w:r>
      <w:r w:rsidR="002729AD" w:rsidRPr="00CC012E">
        <w:rPr>
          <w:rFonts w:eastAsia="Times New Roman" w:cs="Times New Roman"/>
          <w:bCs/>
          <w:szCs w:val="28"/>
          <w:lang w:val="en-US"/>
        </w:rPr>
        <w:t xml:space="preserve"> để tìm các điểm trên trục số</w:t>
      </w:r>
      <w:r w:rsidRPr="00CC012E">
        <w:rPr>
          <w:rFonts w:eastAsia="Times New Roman" w:cs="Times New Roman"/>
          <w:bCs/>
          <w:szCs w:val="28"/>
        </w:rPr>
        <w:t>.</w:t>
      </w:r>
    </w:p>
    <w:p w14:paraId="0988F79A" w14:textId="77777777" w:rsidR="00165B79" w:rsidRPr="00CC012E" w:rsidRDefault="00165B79" w:rsidP="004E69A9">
      <w:pPr>
        <w:spacing w:after="0" w:line="276" w:lineRule="auto"/>
        <w:jc w:val="both"/>
        <w:rPr>
          <w:rFonts w:eastAsia="Times New Roman" w:cs="Times New Roman"/>
          <w:color w:val="FF0000"/>
          <w:szCs w:val="28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>b) Nội dung:</w:t>
      </w:r>
    </w:p>
    <w:p w14:paraId="668F736F" w14:textId="3687D4B2" w:rsidR="002729AD" w:rsidRPr="00CC012E" w:rsidRDefault="002729AD" w:rsidP="004E69A9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CC012E">
        <w:rPr>
          <w:rFonts w:eastAsia="Times New Roman" w:cs="Times New Roman"/>
          <w:szCs w:val="28"/>
          <w:lang w:val="en-US"/>
        </w:rPr>
        <w:t>- Đọc thông tin mục II, tìm hiểu cách biểu diễn số nguyên trên trục số,</w:t>
      </w:r>
      <w:r w:rsidR="00455BDD" w:rsidRPr="00CC012E">
        <w:rPr>
          <w:rFonts w:eastAsia="Times New Roman" w:cs="Times New Roman"/>
          <w:szCs w:val="28"/>
          <w:lang w:val="en-US"/>
        </w:rPr>
        <w:t xml:space="preserve"> khởi động 2,</w:t>
      </w:r>
      <w:r w:rsidR="004E69A9">
        <w:rPr>
          <w:rFonts w:eastAsia="Times New Roman" w:cs="Times New Roman"/>
          <w:szCs w:val="28"/>
          <w:lang w:val="en-US"/>
        </w:rPr>
        <w:t xml:space="preserve"> </w:t>
      </w:r>
      <w:r w:rsidR="00455BDD" w:rsidRPr="00CC012E">
        <w:rPr>
          <w:rFonts w:eastAsia="Times New Roman" w:cs="Times New Roman"/>
          <w:szCs w:val="28"/>
          <w:lang w:val="en-US"/>
        </w:rPr>
        <w:t>tìm hiểu ví dụ</w:t>
      </w:r>
      <w:r w:rsidRPr="00CC012E">
        <w:rPr>
          <w:rFonts w:eastAsia="Times New Roman" w:cs="Times New Roman"/>
          <w:szCs w:val="28"/>
          <w:lang w:val="en-US"/>
        </w:rPr>
        <w:t xml:space="preserve"> 3 và </w:t>
      </w:r>
      <w:r w:rsidR="00455BDD" w:rsidRPr="00CC012E">
        <w:rPr>
          <w:rFonts w:eastAsia="Times New Roman" w:cs="Times New Roman"/>
          <w:szCs w:val="28"/>
          <w:lang w:val="en-US"/>
        </w:rPr>
        <w:t xml:space="preserve">làm </w:t>
      </w:r>
      <w:r w:rsidRPr="00CC012E">
        <w:rPr>
          <w:rFonts w:eastAsia="Times New Roman" w:cs="Times New Roman"/>
          <w:szCs w:val="28"/>
          <w:lang w:val="en-US"/>
        </w:rPr>
        <w:t>vận dụng 2.</w:t>
      </w:r>
    </w:p>
    <w:p w14:paraId="284C54C6" w14:textId="77777777" w:rsidR="00165B79" w:rsidRPr="00CC012E" w:rsidRDefault="00165B79" w:rsidP="004E69A9">
      <w:pPr>
        <w:spacing w:after="0" w:line="276" w:lineRule="auto"/>
        <w:jc w:val="both"/>
        <w:rPr>
          <w:rFonts w:eastAsia="Times New Roman" w:cs="Times New Roman"/>
          <w:color w:val="FF0000"/>
          <w:szCs w:val="28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>c) Sản phẩm:</w:t>
      </w:r>
    </w:p>
    <w:p w14:paraId="135CF58B" w14:textId="77777777" w:rsidR="00165B79" w:rsidRPr="00CC012E" w:rsidRDefault="00165B79" w:rsidP="004E69A9">
      <w:pPr>
        <w:spacing w:after="0" w:line="276" w:lineRule="auto"/>
        <w:jc w:val="both"/>
        <w:rPr>
          <w:rFonts w:eastAsia="Times New Roman" w:cs="Times New Roman"/>
          <w:color w:val="000000"/>
          <w:szCs w:val="28"/>
          <w:lang w:val="en-US"/>
        </w:rPr>
      </w:pPr>
      <w:r w:rsidRPr="00CC012E">
        <w:rPr>
          <w:rFonts w:eastAsia="Times New Roman" w:cs="Times New Roman"/>
          <w:color w:val="000000"/>
          <w:szCs w:val="28"/>
        </w:rPr>
        <w:t xml:space="preserve">- </w:t>
      </w:r>
      <w:r w:rsidR="002729AD" w:rsidRPr="00CC012E">
        <w:rPr>
          <w:rFonts w:eastAsia="Times New Roman" w:cs="Times New Roman"/>
          <w:color w:val="000000"/>
          <w:szCs w:val="28"/>
          <w:lang w:val="en-US"/>
        </w:rPr>
        <w:t>Biểu diễn được số nguyên trên trục số</w:t>
      </w:r>
    </w:p>
    <w:p w14:paraId="70447F27" w14:textId="77777777" w:rsidR="00165B79" w:rsidRPr="00CC012E" w:rsidRDefault="00165B79" w:rsidP="004E69A9">
      <w:pPr>
        <w:spacing w:after="0" w:line="276" w:lineRule="auto"/>
        <w:jc w:val="both"/>
        <w:rPr>
          <w:rFonts w:eastAsia="Times New Roman" w:cs="Times New Roman"/>
          <w:color w:val="FF0000"/>
          <w:szCs w:val="28"/>
          <w:lang w:val="en-US"/>
        </w:rPr>
      </w:pPr>
      <w:r w:rsidRPr="00CC012E">
        <w:rPr>
          <w:rFonts w:eastAsia="Times New Roman" w:cs="Times New Roman"/>
          <w:color w:val="000000"/>
          <w:szCs w:val="28"/>
        </w:rPr>
        <w:t>- Lời giải</w:t>
      </w:r>
      <w:r w:rsidR="002729AD" w:rsidRPr="00CC012E">
        <w:rPr>
          <w:rFonts w:eastAsia="Times New Roman" w:cs="Times New Roman"/>
          <w:color w:val="000000"/>
          <w:szCs w:val="28"/>
          <w:lang w:val="en-US"/>
        </w:rPr>
        <w:t xml:space="preserve"> vận dụng 2.</w:t>
      </w:r>
    </w:p>
    <w:p w14:paraId="0ECEFB13" w14:textId="77777777" w:rsidR="00165B79" w:rsidRPr="00CC012E" w:rsidRDefault="00165B79" w:rsidP="004E69A9">
      <w:pPr>
        <w:spacing w:after="0" w:line="276" w:lineRule="auto"/>
        <w:jc w:val="both"/>
        <w:rPr>
          <w:rFonts w:eastAsia="Times New Roman" w:cs="Times New Roman"/>
          <w:b/>
          <w:bCs/>
          <w:iCs/>
          <w:color w:val="FF0000"/>
          <w:szCs w:val="28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>d) Tổ chức thực hiện:</w:t>
      </w:r>
    </w:p>
    <w:tbl>
      <w:tblPr>
        <w:tblStyle w:val="LiBang"/>
        <w:tblW w:w="10201" w:type="dxa"/>
        <w:tblInd w:w="108" w:type="dxa"/>
        <w:tblLook w:val="04A0" w:firstRow="1" w:lastRow="0" w:firstColumn="1" w:lastColumn="0" w:noHBand="0" w:noVBand="1"/>
      </w:tblPr>
      <w:tblGrid>
        <w:gridCol w:w="5376"/>
        <w:gridCol w:w="4825"/>
      </w:tblGrid>
      <w:tr w:rsidR="00165B79" w:rsidRPr="00CC012E" w14:paraId="58FC8589" w14:textId="77777777" w:rsidTr="000E565D">
        <w:tc>
          <w:tcPr>
            <w:tcW w:w="5670" w:type="dxa"/>
            <w:vAlign w:val="center"/>
          </w:tcPr>
          <w:p w14:paraId="3582BDC7" w14:textId="77777777" w:rsidR="00165B79" w:rsidRPr="00CC012E" w:rsidRDefault="00165B79" w:rsidP="004E69A9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Hoạt động của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GV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và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HS</w:t>
            </w:r>
            <w:proofErr w:type="spellEnd"/>
          </w:p>
        </w:tc>
        <w:tc>
          <w:tcPr>
            <w:tcW w:w="4531" w:type="dxa"/>
          </w:tcPr>
          <w:p w14:paraId="73B745C5" w14:textId="77777777" w:rsidR="00165B79" w:rsidRPr="00CC012E" w:rsidRDefault="00165B79" w:rsidP="004E69A9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Nội dung</w:t>
            </w:r>
          </w:p>
        </w:tc>
      </w:tr>
      <w:tr w:rsidR="00165B79" w:rsidRPr="00CC012E" w14:paraId="3F4A0246" w14:textId="77777777" w:rsidTr="000E565D">
        <w:tc>
          <w:tcPr>
            <w:tcW w:w="5670" w:type="dxa"/>
          </w:tcPr>
          <w:p w14:paraId="6A9BB30E" w14:textId="77777777" w:rsidR="00165B79" w:rsidRPr="00CC012E" w:rsidRDefault="00165B79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GV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giao nhiệm vụ học tập 1: </w:t>
            </w:r>
          </w:p>
          <w:p w14:paraId="72311B91" w14:textId="77777777" w:rsidR="00165B79" w:rsidRPr="00CC012E" w:rsidRDefault="00165B79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- </w:t>
            </w:r>
            <w:r w:rsidR="00455BDD"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Đọc thông tin về cách biểu diễn số nguyên trên trục số a) và b), hoàn thành phần khởi động 2 trong </w:t>
            </w:r>
            <w:proofErr w:type="spellStart"/>
            <w:r w:rsidR="00455BDD"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SGK</w:t>
            </w:r>
            <w:proofErr w:type="spellEnd"/>
            <w:r w:rsidR="00455BDD"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trang 68. Rút ra cách biểu diễn số nguyên trên trục số.</w:t>
            </w:r>
          </w:p>
          <w:p w14:paraId="60FB70B3" w14:textId="77777777" w:rsidR="00165B79" w:rsidRPr="00CC012E" w:rsidRDefault="00165B79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HS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thực hiện nhiệm vụ 1:</w:t>
            </w:r>
          </w:p>
          <w:p w14:paraId="291F79F1" w14:textId="77777777" w:rsidR="00165B79" w:rsidRPr="00CC012E" w:rsidRDefault="00165B79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HS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thực hiện các yêu cầu trên theo </w:t>
            </w:r>
            <w:r w:rsidR="00455BDD"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cặp đôi cùng bàn</w:t>
            </w:r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.</w:t>
            </w:r>
          </w:p>
          <w:p w14:paraId="3795D025" w14:textId="77777777" w:rsidR="00165B79" w:rsidRPr="00CC012E" w:rsidRDefault="00165B79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Báo cáo, thảo luận 1: </w:t>
            </w:r>
          </w:p>
          <w:p w14:paraId="095EDAC2" w14:textId="77777777" w:rsidR="00165B79" w:rsidRPr="00CC012E" w:rsidRDefault="00165B79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lastRenderedPageBreak/>
              <w:t xml:space="preserve">-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GV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r w:rsidR="0053594A"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yêu cầu</w:t>
            </w:r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HS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r w:rsidR="00455BDD"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đại diện cho 2 cặp </w:t>
            </w:r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đứng tại chỗ trình bày kết quả thực hiện </w:t>
            </w:r>
            <w:r w:rsidR="00455BDD"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nhiệm vụ</w:t>
            </w:r>
            <w:r w:rsidRPr="00CC012E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vi-VN"/>
              </w:rPr>
              <w:t>.</w:t>
            </w:r>
          </w:p>
          <w:p w14:paraId="16FB0A9D" w14:textId="77777777" w:rsidR="00165B79" w:rsidRPr="00CC012E" w:rsidRDefault="00165B79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HS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cả lớp lắng nghe, quan sát và nhận xét lần lượt từng câu.</w:t>
            </w:r>
          </w:p>
          <w:p w14:paraId="37D2DD1C" w14:textId="77777777" w:rsidR="00165B79" w:rsidRPr="00CC012E" w:rsidRDefault="00165B79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Kết luận, nhận định 1: </w:t>
            </w:r>
          </w:p>
          <w:p w14:paraId="2F795E3A" w14:textId="77777777" w:rsidR="00165B79" w:rsidRPr="00CC012E" w:rsidRDefault="00165B79" w:rsidP="004E69A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GV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chính xác hóa kết quả của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HĐ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, chuẩn hóa </w:t>
            </w:r>
            <w:r w:rsidR="00455BDD" w:rsidRPr="00CC012E">
              <w:rPr>
                <w:rFonts w:ascii="Times New Roman" w:eastAsia="Times New Roman" w:hAnsi="Times New Roman" w:cs="Times New Roman"/>
                <w:sz w:val="28"/>
                <w:szCs w:val="28"/>
              </w:rPr>
              <w:t>cách biểu diễn số nguyên trên trục số.</w:t>
            </w:r>
          </w:p>
        </w:tc>
        <w:tc>
          <w:tcPr>
            <w:tcW w:w="4531" w:type="dxa"/>
          </w:tcPr>
          <w:p w14:paraId="5E20B5DA" w14:textId="77777777" w:rsidR="00165B79" w:rsidRPr="00CC012E" w:rsidRDefault="00673858" w:rsidP="004E69A9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C012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lastRenderedPageBreak/>
              <w:t>II. Biểu diễn số nguyên trên trục số.</w:t>
            </w:r>
          </w:p>
          <w:p w14:paraId="27ED63C8" w14:textId="60650B62" w:rsidR="00673858" w:rsidRPr="00CC012E" w:rsidRDefault="00673858" w:rsidP="004E69A9">
            <w:pPr>
              <w:tabs>
                <w:tab w:val="left" w:pos="268"/>
              </w:tabs>
              <w:spacing w:line="283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bookmarkStart w:id="0" w:name="bookmark0"/>
            <w:bookmarkEnd w:id="0"/>
            <w:r w:rsidRPr="00CC012E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eastAsia="vi-VN"/>
              </w:rPr>
              <w:t xml:space="preserve">- </w:t>
            </w:r>
            <w:r w:rsidRPr="004F4CC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>Trên trục số nằm ngang, đi</w:t>
            </w:r>
            <w:r w:rsidR="004E69A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>ể</w:t>
            </w:r>
            <w:r w:rsidRPr="004F4CC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 xml:space="preserve">m biểu diễn số nguyên âm nằm bên trái điểm </w:t>
            </w:r>
            <w:r w:rsidR="000E565D" w:rsidRPr="000E565D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200" w:dyaOrig="300" w14:anchorId="00790217">
                <v:shape id="_x0000_i1041" type="#_x0000_t75" style="width:9.65pt;height:15.05pt" o:ole="">
                  <v:imagedata r:id="rId7" o:title=""/>
                </v:shape>
                <o:OLEObject Type="Embed" ProgID="Equation.DSMT4" ShapeID="_x0000_i1041" DrawAspect="Content" ObjectID="_1685769118" r:id="rId30"/>
              </w:object>
            </w:r>
            <w:r w:rsidRPr="004F4CC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>, điểm biểu diễn số nguyên dương nằm bên phải đi</w:t>
            </w:r>
            <w:r w:rsidR="004E69A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>ể</w:t>
            </w:r>
            <w:r w:rsidRPr="004F4CC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 xml:space="preserve">m </w:t>
            </w:r>
            <w:r w:rsidR="000E565D" w:rsidRPr="000E565D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200" w:dyaOrig="300" w14:anchorId="0C87E90C">
                <v:shape id="_x0000_i1042" type="#_x0000_t75" style="width:9.65pt;height:15.05pt" o:ole="">
                  <v:imagedata r:id="rId7" o:title=""/>
                </v:shape>
                <o:OLEObject Type="Embed" ProgID="Equation.DSMT4" ShapeID="_x0000_i1042" DrawAspect="Content" ObjectID="_1685769119" r:id="rId31"/>
              </w:object>
            </w:r>
            <w:r w:rsidRPr="004F4CC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>.</w:t>
            </w:r>
            <w:r w:rsidRPr="004F4CCC">
              <w:rPr>
                <w:rFonts w:cs="Times New Roman"/>
                <w:noProof/>
                <w:szCs w:val="28"/>
              </w:rPr>
              <w:drawing>
                <wp:inline distT="0" distB="0" distL="0" distR="0" wp14:anchorId="1C756B90" wp14:editId="5FAC21EB">
                  <wp:extent cx="2600325" cy="292806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14671" cy="29442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919C599" w14:textId="6363163A" w:rsidR="00673858" w:rsidRPr="004F4CCC" w:rsidRDefault="00673858" w:rsidP="004E69A9">
            <w:pPr>
              <w:tabs>
                <w:tab w:val="left" w:pos="268"/>
              </w:tabs>
              <w:spacing w:line="288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bookmarkStart w:id="1" w:name="bookmark1"/>
            <w:bookmarkEnd w:id="1"/>
            <w:r w:rsidRPr="004F4CC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>- Trên trục số thẳng đứng, điểm b</w:t>
            </w:r>
            <w:r w:rsidR="004E69A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>iểu</w:t>
            </w:r>
            <w:r w:rsidRPr="004F4CC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 xml:space="preserve"> diễn số nguyên âm nằm phía dưới điểm </w:t>
            </w:r>
            <w:r w:rsidR="000E565D" w:rsidRPr="000E565D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200" w:dyaOrig="300" w14:anchorId="4EF176E6">
                <v:shape id="_x0000_i1043" type="#_x0000_t75" style="width:9.65pt;height:15.05pt" o:ole="">
                  <v:imagedata r:id="rId7" o:title=""/>
                </v:shape>
                <o:OLEObject Type="Embed" ProgID="Equation.DSMT4" ShapeID="_x0000_i1043" DrawAspect="Content" ObjectID="_1685769120" r:id="rId33"/>
              </w:object>
            </w:r>
            <w:r w:rsidRPr="004F4CC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 xml:space="preserve">; </w:t>
            </w:r>
            <w:r w:rsidRPr="004F4CC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lastRenderedPageBreak/>
              <w:t xml:space="preserve">điểm biểu diễn số nguyên dương nằm phía trên điểm </w:t>
            </w:r>
            <w:r w:rsidR="000E565D" w:rsidRPr="000E565D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200" w:dyaOrig="300" w14:anchorId="7CB3371E">
                <v:shape id="_x0000_i1044" type="#_x0000_t75" style="width:9.65pt;height:15.05pt" o:ole="">
                  <v:imagedata r:id="rId7" o:title=""/>
                </v:shape>
                <o:OLEObject Type="Embed" ProgID="Equation.DSMT4" ShapeID="_x0000_i1044" DrawAspect="Content" ObjectID="_1685769121" r:id="rId34"/>
              </w:object>
            </w:r>
            <w:r w:rsidRPr="004F4CC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>.</w:t>
            </w:r>
          </w:p>
          <w:p w14:paraId="4CBE6588" w14:textId="77777777" w:rsidR="00673858" w:rsidRPr="00CC012E" w:rsidRDefault="00673858" w:rsidP="004E69A9">
            <w:pPr>
              <w:tabs>
                <w:tab w:val="left" w:pos="268"/>
              </w:tabs>
              <w:spacing w:line="288" w:lineRule="auto"/>
              <w:jc w:val="both"/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eastAsia="vi-VN"/>
              </w:rPr>
            </w:pPr>
            <w:r w:rsidRPr="00CC012E">
              <w:rPr>
                <w:noProof/>
                <w:szCs w:val="28"/>
              </w:rPr>
              <w:drawing>
                <wp:inline distT="0" distB="0" distL="0" distR="0" wp14:anchorId="699E0D75" wp14:editId="6F774094">
                  <wp:extent cx="247015" cy="1771650"/>
                  <wp:effectExtent l="0" t="0" r="635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7015" cy="1771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65B79" w:rsidRPr="00CC012E" w14:paraId="4BC22CCD" w14:textId="77777777" w:rsidTr="000E565D">
        <w:tc>
          <w:tcPr>
            <w:tcW w:w="5670" w:type="dxa"/>
          </w:tcPr>
          <w:p w14:paraId="1546188A" w14:textId="77777777" w:rsidR="00165B79" w:rsidRPr="00CC012E" w:rsidRDefault="00165B79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lastRenderedPageBreak/>
              <w:t xml:space="preserve">*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GV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giao nhiệm vụ học tập 2: </w:t>
            </w:r>
          </w:p>
          <w:p w14:paraId="3D282932" w14:textId="77777777" w:rsidR="00455BDD" w:rsidRPr="00CC012E" w:rsidRDefault="00455BDD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Thực hiện làm vận dụng 2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</w:rPr>
              <w:t>SGK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trang 69</w:t>
            </w:r>
          </w:p>
          <w:p w14:paraId="48C12C72" w14:textId="77777777" w:rsidR="00165B79" w:rsidRPr="00CC012E" w:rsidRDefault="00165B79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HS thực hiện nhiệm vụ 2:</w:t>
            </w:r>
          </w:p>
          <w:p w14:paraId="35D2DD9E" w14:textId="77777777" w:rsidR="00165B79" w:rsidRPr="00CC012E" w:rsidRDefault="00165B79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HS </w:t>
            </w:r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thực hiện các yêu cầu trên theo cá nhân.</w:t>
            </w:r>
          </w:p>
          <w:p w14:paraId="758CC5D2" w14:textId="77777777" w:rsidR="009E367B" w:rsidRPr="00CC012E" w:rsidRDefault="009E367B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Trợ giúp:</w:t>
            </w:r>
          </w:p>
          <w:p w14:paraId="348DF7CF" w14:textId="77777777" w:rsidR="009E367B" w:rsidRPr="00CC012E" w:rsidRDefault="009E367B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</w:rPr>
              <w:t>Sử dụng giấy kẻ ô li để biểu diễn cho chính xác.</w:t>
            </w:r>
          </w:p>
          <w:p w14:paraId="4568970B" w14:textId="77777777" w:rsidR="00165B79" w:rsidRPr="00CC012E" w:rsidRDefault="00165B79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Báo cáo, thảo luận 2: </w:t>
            </w:r>
          </w:p>
          <w:p w14:paraId="5877487A" w14:textId="77777777" w:rsidR="00165B79" w:rsidRPr="00CC012E" w:rsidRDefault="00165B79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-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GV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="0053594A"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yêu cầu</w:t>
            </w:r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1 HS lên bảng làm trình bày.</w:t>
            </w:r>
          </w:p>
          <w:p w14:paraId="73245519" w14:textId="77777777" w:rsidR="00165B79" w:rsidRPr="00CC012E" w:rsidRDefault="00165B79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</w:t>
            </w: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</w:rPr>
              <w:t>HS cả lớp lắng nghe, quan sát và nhận xét.</w:t>
            </w:r>
          </w:p>
          <w:p w14:paraId="53E185AF" w14:textId="77777777" w:rsidR="00165B79" w:rsidRPr="00CC012E" w:rsidRDefault="00165B79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* Kết luận, nhận định </w:t>
            </w:r>
            <w:r w:rsidR="00B05C26"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2</w:t>
            </w: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: </w:t>
            </w:r>
          </w:p>
          <w:p w14:paraId="0DD2701B" w14:textId="77777777" w:rsidR="00455BDD" w:rsidRPr="00CC012E" w:rsidRDefault="00165B79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</w:rPr>
              <w:t>GV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chính xác hóa kết quả</w:t>
            </w:r>
            <w:r w:rsidR="00455BDD" w:rsidRPr="00CC012E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  <w:p w14:paraId="5D237401" w14:textId="77777777" w:rsidR="00165B79" w:rsidRPr="00CC012E" w:rsidRDefault="00455BDD" w:rsidP="004E69A9">
            <w:pPr>
              <w:pStyle w:val="ThnVnban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CC012E">
              <w:rPr>
                <w:rStyle w:val="ThnVnbanChar"/>
                <w:rFonts w:ascii="Times New Roman" w:hAnsi="Times New Roman"/>
                <w:i/>
                <w:iCs/>
                <w:sz w:val="28"/>
                <w:szCs w:val="28"/>
                <w:lang w:eastAsia="vi-VN"/>
              </w:rPr>
              <w:t>Chú ý</w:t>
            </w:r>
            <w:r w:rsidRPr="00CC012E">
              <w:rPr>
                <w:rStyle w:val="ThnVnbanChar"/>
                <w:i/>
                <w:iCs/>
                <w:sz w:val="28"/>
                <w:szCs w:val="28"/>
                <w:lang w:eastAsia="vi-VN"/>
              </w:rPr>
              <w:t>:</w:t>
            </w:r>
            <w:r w:rsidR="00EB5559">
              <w:rPr>
                <w:rStyle w:val="ThnVnbanChar"/>
                <w:i/>
                <w:iCs/>
                <w:sz w:val="28"/>
                <w:szCs w:val="28"/>
                <w:lang w:eastAsia="vi-VN"/>
              </w:rPr>
              <w:t xml:space="preserve"> </w:t>
            </w:r>
            <w:r w:rsidRPr="00CC012E">
              <w:rPr>
                <w:rStyle w:val="ThnVnbanChar"/>
                <w:rFonts w:ascii="Times New Roman" w:hAnsi="Times New Roman"/>
                <w:color w:val="000000"/>
                <w:sz w:val="28"/>
                <w:szCs w:val="28"/>
              </w:rPr>
              <w:t xml:space="preserve">Khi </w:t>
            </w:r>
            <w:r w:rsidRPr="00CC012E">
              <w:rPr>
                <w:rStyle w:val="ThnVnbanChar"/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 xml:space="preserve">nói "trục số” mà không nói gì </w:t>
            </w:r>
            <w:r w:rsidRPr="00CC012E">
              <w:rPr>
                <w:rStyle w:val="ThnVnbanChar"/>
                <w:rFonts w:ascii="Times New Roman" w:hAnsi="Times New Roman"/>
                <w:color w:val="000000"/>
                <w:sz w:val="28"/>
                <w:szCs w:val="28"/>
              </w:rPr>
              <w:t xml:space="preserve">thêm, </w:t>
            </w:r>
            <w:r w:rsidRPr="00CC012E">
              <w:rPr>
                <w:rStyle w:val="ThnVnbanChar"/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ta hiểu l</w:t>
            </w:r>
            <w:r w:rsidR="009E367B" w:rsidRPr="00CC012E">
              <w:rPr>
                <w:rStyle w:val="ThnVnbanChar"/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à</w:t>
            </w:r>
            <w:r w:rsidRPr="00CC012E">
              <w:rPr>
                <w:rStyle w:val="ThnVnbanChar"/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 xml:space="preserve"> nói vê trục s</w:t>
            </w:r>
            <w:r w:rsidR="009E367B" w:rsidRPr="00CC012E">
              <w:rPr>
                <w:rStyle w:val="ThnVnbanChar"/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ố</w:t>
            </w:r>
            <w:r w:rsidRPr="00CC012E">
              <w:rPr>
                <w:rStyle w:val="ThnVnbanChar"/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 xml:space="preserve"> n</w:t>
            </w:r>
            <w:r w:rsidR="009E367B" w:rsidRPr="00CC012E">
              <w:rPr>
                <w:rStyle w:val="ThnVnbanChar"/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ằ</w:t>
            </w:r>
            <w:r w:rsidRPr="00CC012E">
              <w:rPr>
                <w:rStyle w:val="ThnVnbanChar"/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m ngang.</w:t>
            </w:r>
          </w:p>
        </w:tc>
        <w:tc>
          <w:tcPr>
            <w:tcW w:w="4531" w:type="dxa"/>
          </w:tcPr>
          <w:p w14:paraId="34262D0B" w14:textId="77777777" w:rsidR="00165B79" w:rsidRPr="00CC012E" w:rsidRDefault="00B05C26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</w:rPr>
              <w:t>Vận dụng 2.</w:t>
            </w:r>
          </w:p>
          <w:p w14:paraId="379AE14E" w14:textId="77777777" w:rsidR="00B05C26" w:rsidRPr="00CC012E" w:rsidRDefault="00B05C26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C012E">
              <w:rPr>
                <w:rFonts w:eastAsia="Times New Roman" w:cs="Times New Roman"/>
                <w:noProof/>
                <w:szCs w:val="28"/>
              </w:rPr>
              <w:drawing>
                <wp:inline distT="0" distB="0" distL="0" distR="0" wp14:anchorId="4CF5705D" wp14:editId="7EE490B3">
                  <wp:extent cx="2926724" cy="514350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6457" cy="5160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33D888A" w14:textId="77777777" w:rsidR="00165B79" w:rsidRPr="00CC012E" w:rsidRDefault="00165B79" w:rsidP="004E69A9">
      <w:pPr>
        <w:spacing w:after="0" w:line="276" w:lineRule="auto"/>
        <w:jc w:val="both"/>
        <w:rPr>
          <w:rFonts w:eastAsia="Times New Roman" w:cs="Times New Roman"/>
          <w:bCs/>
          <w:color w:val="000000"/>
          <w:szCs w:val="28"/>
        </w:rPr>
      </w:pPr>
      <w:r w:rsidRPr="00CC012E">
        <w:rPr>
          <w:rFonts w:eastAsia="Times New Roman" w:cs="Times New Roman"/>
          <w:b/>
          <w:bCs/>
          <w:color w:val="FF0000"/>
          <w:szCs w:val="28"/>
        </w:rPr>
        <w:sym w:font="Webdings" w:char="F038"/>
      </w:r>
      <w:r w:rsidRPr="00CC012E">
        <w:rPr>
          <w:rFonts w:eastAsia="Times New Roman" w:cs="Times New Roman"/>
          <w:b/>
          <w:bCs/>
          <w:color w:val="FF0000"/>
          <w:szCs w:val="28"/>
        </w:rPr>
        <w:t xml:space="preserve"> Hướng dẫn tự học ở nhà </w:t>
      </w:r>
      <w:r w:rsidRPr="00CC012E">
        <w:rPr>
          <w:rFonts w:eastAsia="Times New Roman" w:cs="Times New Roman"/>
          <w:bCs/>
          <w:color w:val="000000"/>
          <w:szCs w:val="28"/>
        </w:rPr>
        <w:t>(2 phút)</w:t>
      </w:r>
    </w:p>
    <w:p w14:paraId="1AAC0EB2" w14:textId="77777777" w:rsidR="00165B79" w:rsidRPr="00CC012E" w:rsidRDefault="00165B79" w:rsidP="004E69A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bCs/>
          <w:color w:val="000000"/>
          <w:szCs w:val="28"/>
        </w:rPr>
        <w:t>- Đọc lại toàn bộ nội dung bài đã học.</w:t>
      </w:r>
    </w:p>
    <w:p w14:paraId="55BC802E" w14:textId="77777777" w:rsidR="00165B79" w:rsidRPr="00CC012E" w:rsidRDefault="00165B79" w:rsidP="004E69A9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CC012E">
        <w:rPr>
          <w:rFonts w:eastAsia="Times New Roman" w:cs="Times New Roman"/>
          <w:szCs w:val="28"/>
        </w:rPr>
        <w:t xml:space="preserve">- </w:t>
      </w:r>
      <w:r w:rsidR="009E367B" w:rsidRPr="00CC012E">
        <w:rPr>
          <w:rFonts w:eastAsia="Times New Roman" w:cs="Times New Roman"/>
          <w:szCs w:val="28"/>
          <w:lang w:val="en-US"/>
        </w:rPr>
        <w:t>Ghi nhớ cấu tạo tập hợp số nguyên, cách biểu diễn số nguyên trên trục số.</w:t>
      </w:r>
    </w:p>
    <w:p w14:paraId="3B8E436C" w14:textId="77777777" w:rsidR="00ED1BD3" w:rsidRPr="00CC012E" w:rsidRDefault="00ED1BD3" w:rsidP="004E69A9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CC012E">
        <w:rPr>
          <w:rFonts w:eastAsia="Times New Roman" w:cs="Times New Roman"/>
          <w:szCs w:val="28"/>
          <w:lang w:val="en-US"/>
        </w:rPr>
        <w:t>- Chuẩn bị các nội dung về số đối, so sánh hai số nguyên.</w:t>
      </w:r>
    </w:p>
    <w:p w14:paraId="5BBD507D" w14:textId="77777777" w:rsidR="00ED1BD3" w:rsidRPr="00CC012E" w:rsidRDefault="00ED1BD3" w:rsidP="004E69A9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CC012E">
        <w:rPr>
          <w:rFonts w:eastAsia="Times New Roman" w:cs="Times New Roman"/>
          <w:szCs w:val="28"/>
        </w:rPr>
        <w:t xml:space="preserve">- Làm bài tập </w:t>
      </w:r>
      <w:r w:rsidRPr="00CC012E">
        <w:rPr>
          <w:rFonts w:eastAsia="Times New Roman" w:cs="Times New Roman"/>
          <w:szCs w:val="28"/>
          <w:lang w:val="en-US"/>
        </w:rPr>
        <w:t>2, 3</w:t>
      </w:r>
      <w:r w:rsidRPr="00CC012E">
        <w:rPr>
          <w:rFonts w:eastAsia="Times New Roman" w:cs="Times New Roman"/>
          <w:szCs w:val="28"/>
        </w:rPr>
        <w:t xml:space="preserve">, </w:t>
      </w:r>
      <w:proofErr w:type="spellStart"/>
      <w:r w:rsidRPr="00CC012E">
        <w:rPr>
          <w:rFonts w:eastAsia="Times New Roman" w:cs="Times New Roman"/>
          <w:szCs w:val="28"/>
        </w:rPr>
        <w:t>SGK</w:t>
      </w:r>
      <w:proofErr w:type="spellEnd"/>
      <w:r w:rsidRPr="00CC012E">
        <w:rPr>
          <w:rFonts w:eastAsia="Times New Roman" w:cs="Times New Roman"/>
          <w:szCs w:val="28"/>
        </w:rPr>
        <w:t xml:space="preserve"> trang </w:t>
      </w:r>
      <w:r w:rsidRPr="00CC012E">
        <w:rPr>
          <w:rFonts w:eastAsia="Times New Roman" w:cs="Times New Roman"/>
          <w:szCs w:val="28"/>
          <w:lang w:val="en-US"/>
        </w:rPr>
        <w:t>72</w:t>
      </w:r>
    </w:p>
    <w:p w14:paraId="08C5A57A" w14:textId="77777777" w:rsidR="00165B79" w:rsidRPr="00CC012E" w:rsidRDefault="00165B79" w:rsidP="004E69A9">
      <w:pPr>
        <w:spacing w:after="0" w:line="276" w:lineRule="auto"/>
        <w:jc w:val="both"/>
        <w:rPr>
          <w:rFonts w:eastAsia="Times New Roman" w:cs="Times New Roman"/>
          <w:b/>
          <w:bCs/>
          <w:color w:val="0070C0"/>
          <w:szCs w:val="28"/>
          <w:u w:val="single"/>
        </w:rPr>
      </w:pPr>
      <w:r w:rsidRPr="00CC012E">
        <w:rPr>
          <w:rFonts w:eastAsia="Times New Roman" w:cs="Times New Roman"/>
          <w:b/>
          <w:bCs/>
          <w:color w:val="0070C0"/>
          <w:szCs w:val="28"/>
          <w:u w:val="single"/>
        </w:rPr>
        <w:t>Tiết 2</w:t>
      </w:r>
    </w:p>
    <w:p w14:paraId="2169F989" w14:textId="77777777" w:rsidR="00165B79" w:rsidRPr="00CC012E" w:rsidRDefault="00165B79" w:rsidP="004E69A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b/>
          <w:bCs/>
          <w:color w:val="FF0000"/>
          <w:szCs w:val="28"/>
        </w:rPr>
        <w:t xml:space="preserve">Hoạt động </w:t>
      </w:r>
      <w:r w:rsidR="00742F5C" w:rsidRPr="00CC012E">
        <w:rPr>
          <w:rFonts w:eastAsia="Times New Roman" w:cs="Times New Roman"/>
          <w:b/>
          <w:bCs/>
          <w:color w:val="FF0000"/>
          <w:szCs w:val="28"/>
          <w:lang w:val="en-US"/>
        </w:rPr>
        <w:t>2.3</w:t>
      </w:r>
      <w:r w:rsidRPr="00CC012E">
        <w:rPr>
          <w:rFonts w:eastAsia="Times New Roman" w:cs="Times New Roman"/>
          <w:b/>
          <w:bCs/>
          <w:color w:val="FF0000"/>
          <w:szCs w:val="28"/>
        </w:rPr>
        <w:t xml:space="preserve">: </w:t>
      </w:r>
      <w:r w:rsidR="00742F5C" w:rsidRPr="00CC012E">
        <w:rPr>
          <w:rFonts w:eastAsia="Times New Roman" w:cs="Times New Roman"/>
          <w:b/>
          <w:bCs/>
          <w:color w:val="FF0000"/>
          <w:szCs w:val="28"/>
          <w:lang w:val="en-US"/>
        </w:rPr>
        <w:t xml:space="preserve">Số đối của một số nguyên. </w:t>
      </w:r>
      <w:r w:rsidRPr="00CC012E">
        <w:rPr>
          <w:rFonts w:eastAsia="Times New Roman" w:cs="Times New Roman"/>
          <w:color w:val="000000"/>
          <w:szCs w:val="28"/>
        </w:rPr>
        <w:t>(</w:t>
      </w:r>
      <w:r w:rsidR="00CC012E">
        <w:rPr>
          <w:rFonts w:eastAsia="Times New Roman" w:cs="Times New Roman"/>
          <w:color w:val="000000"/>
          <w:szCs w:val="28"/>
          <w:lang w:val="en-US"/>
        </w:rPr>
        <w:t>15</w:t>
      </w:r>
      <w:r w:rsidRPr="00CC012E">
        <w:rPr>
          <w:rFonts w:eastAsia="Times New Roman" w:cs="Times New Roman"/>
          <w:color w:val="000000"/>
          <w:szCs w:val="28"/>
        </w:rPr>
        <w:t xml:space="preserve"> phút)</w:t>
      </w:r>
    </w:p>
    <w:p w14:paraId="7996C9CB" w14:textId="77777777" w:rsidR="00165B79" w:rsidRPr="00CC012E" w:rsidRDefault="00165B79" w:rsidP="004E69A9">
      <w:pPr>
        <w:spacing w:after="0" w:line="276" w:lineRule="auto"/>
        <w:jc w:val="both"/>
        <w:rPr>
          <w:rFonts w:eastAsia="Times New Roman" w:cs="Times New Roman"/>
          <w:b/>
          <w:bCs/>
          <w:iCs/>
          <w:color w:val="FF0000"/>
          <w:szCs w:val="28"/>
          <w:lang w:val="en-US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>a) Mục tiêu:</w:t>
      </w:r>
      <w:r w:rsidRPr="00CC012E">
        <w:rPr>
          <w:rFonts w:eastAsia="Times New Roman" w:cs="Times New Roman"/>
          <w:bCs/>
          <w:iCs/>
          <w:szCs w:val="28"/>
        </w:rPr>
        <w:t xml:space="preserve"> </w:t>
      </w:r>
      <w:proofErr w:type="spellStart"/>
      <w:r w:rsidRPr="00CC012E">
        <w:rPr>
          <w:rFonts w:eastAsia="Times New Roman" w:cs="Times New Roman"/>
          <w:bCs/>
          <w:iCs/>
          <w:szCs w:val="28"/>
        </w:rPr>
        <w:t>HS</w:t>
      </w:r>
      <w:proofErr w:type="spellEnd"/>
      <w:r w:rsidRPr="00CC012E">
        <w:rPr>
          <w:rFonts w:eastAsia="Times New Roman" w:cs="Times New Roman"/>
          <w:bCs/>
          <w:iCs/>
          <w:szCs w:val="28"/>
        </w:rPr>
        <w:t xml:space="preserve"> </w:t>
      </w:r>
      <w:r w:rsidR="00742F5C" w:rsidRPr="00CC012E">
        <w:rPr>
          <w:rFonts w:eastAsia="Times New Roman" w:cs="Times New Roman"/>
          <w:szCs w:val="28"/>
          <w:lang w:val="en-US"/>
        </w:rPr>
        <w:t>biết</w:t>
      </w:r>
      <w:r w:rsidRPr="00CC012E">
        <w:rPr>
          <w:rFonts w:eastAsia="Times New Roman" w:cs="Times New Roman"/>
          <w:szCs w:val="28"/>
        </w:rPr>
        <w:t xml:space="preserve"> được </w:t>
      </w:r>
      <w:r w:rsidR="00742F5C" w:rsidRPr="00CC012E">
        <w:rPr>
          <w:rFonts w:eastAsia="Times New Roman" w:cs="Times New Roman"/>
          <w:szCs w:val="28"/>
          <w:lang w:val="en-US"/>
        </w:rPr>
        <w:t>về số đối, tìm được số đối của một số nguyên.</w:t>
      </w:r>
    </w:p>
    <w:p w14:paraId="28C86676" w14:textId="77777777" w:rsidR="00165B79" w:rsidRPr="00CC012E" w:rsidRDefault="00165B79" w:rsidP="004E69A9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>b) Nội dung:</w:t>
      </w:r>
      <w:r w:rsidR="00800A1F" w:rsidRPr="00CC012E">
        <w:rPr>
          <w:rFonts w:eastAsia="Times New Roman" w:cs="Times New Roman"/>
          <w:szCs w:val="28"/>
          <w:lang w:val="en-US"/>
        </w:rPr>
        <w:t>- Trả lời câu hỏi ở khởi động 3 từ đó hình thành khái niệm số đối.</w:t>
      </w:r>
    </w:p>
    <w:p w14:paraId="2B0F7E22" w14:textId="77777777" w:rsidR="00800A1F" w:rsidRPr="00CC012E" w:rsidRDefault="00800A1F" w:rsidP="004E69A9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CC012E">
        <w:rPr>
          <w:rFonts w:eastAsia="Times New Roman" w:cs="Times New Roman"/>
          <w:szCs w:val="28"/>
          <w:lang w:val="en-US"/>
        </w:rPr>
        <w:t>- Làm vận dụng 3.</w:t>
      </w:r>
    </w:p>
    <w:p w14:paraId="0C6699D9" w14:textId="77777777" w:rsidR="00165B79" w:rsidRPr="00CC012E" w:rsidRDefault="00165B79" w:rsidP="004E69A9">
      <w:pPr>
        <w:spacing w:after="0" w:line="276" w:lineRule="auto"/>
        <w:jc w:val="both"/>
        <w:rPr>
          <w:rFonts w:eastAsia="Times New Roman" w:cs="Times New Roman"/>
          <w:color w:val="000000"/>
          <w:szCs w:val="28"/>
          <w:lang w:val="en-US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>c) Sản phẩm:</w:t>
      </w:r>
      <w:r w:rsidR="00800A1F" w:rsidRPr="00CC012E">
        <w:rPr>
          <w:rFonts w:eastAsia="Times New Roman" w:cs="Times New Roman"/>
          <w:color w:val="000000"/>
          <w:szCs w:val="28"/>
          <w:lang w:val="en-US"/>
        </w:rPr>
        <w:t>Các câu trả lời phần kh</w:t>
      </w:r>
      <w:r w:rsidR="00EB5559">
        <w:rPr>
          <w:rFonts w:eastAsia="Times New Roman" w:cs="Times New Roman"/>
          <w:color w:val="000000"/>
          <w:szCs w:val="28"/>
          <w:lang w:val="en-US"/>
        </w:rPr>
        <w:t>ởi động 3 và kết luận về số đối;</w:t>
      </w:r>
      <w:r w:rsidR="00800A1F" w:rsidRPr="00CC012E">
        <w:rPr>
          <w:rFonts w:eastAsia="Times New Roman" w:cs="Times New Roman"/>
          <w:color w:val="000000"/>
          <w:szCs w:val="28"/>
          <w:lang w:val="en-US"/>
        </w:rPr>
        <w:t xml:space="preserve"> lời giải vận dụng 3.</w:t>
      </w:r>
    </w:p>
    <w:p w14:paraId="5728D5D9" w14:textId="77777777" w:rsidR="00165B79" w:rsidRPr="00CC012E" w:rsidRDefault="00165B79" w:rsidP="004E69A9">
      <w:pPr>
        <w:spacing w:after="0" w:line="276" w:lineRule="auto"/>
        <w:jc w:val="both"/>
        <w:rPr>
          <w:rFonts w:cs="Times New Roman"/>
          <w:szCs w:val="28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>d) Tổ chức thực hiện: </w:t>
      </w:r>
    </w:p>
    <w:tbl>
      <w:tblPr>
        <w:tblStyle w:val="LiBang"/>
        <w:tblW w:w="102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812"/>
        <w:gridCol w:w="4389"/>
      </w:tblGrid>
      <w:tr w:rsidR="00165B79" w:rsidRPr="00CC012E" w14:paraId="4E77AD42" w14:textId="77777777" w:rsidTr="000E565D">
        <w:tc>
          <w:tcPr>
            <w:tcW w:w="5812" w:type="dxa"/>
            <w:vAlign w:val="center"/>
          </w:tcPr>
          <w:p w14:paraId="54A0D2A1" w14:textId="77777777" w:rsidR="00165B79" w:rsidRPr="00CC012E" w:rsidRDefault="00165B79" w:rsidP="004E69A9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Hoạt động của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GV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và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HS</w:t>
            </w:r>
            <w:proofErr w:type="spellEnd"/>
          </w:p>
        </w:tc>
        <w:tc>
          <w:tcPr>
            <w:tcW w:w="4389" w:type="dxa"/>
          </w:tcPr>
          <w:p w14:paraId="38BD3A70" w14:textId="77777777" w:rsidR="00165B79" w:rsidRPr="00CC012E" w:rsidRDefault="00165B79" w:rsidP="004E69A9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Nội dung</w:t>
            </w:r>
          </w:p>
        </w:tc>
      </w:tr>
      <w:tr w:rsidR="00165B79" w:rsidRPr="00CC012E" w14:paraId="79BB32EA" w14:textId="77777777" w:rsidTr="000E565D">
        <w:tc>
          <w:tcPr>
            <w:tcW w:w="5812" w:type="dxa"/>
          </w:tcPr>
          <w:p w14:paraId="603E9D42" w14:textId="2844AE44" w:rsidR="00165B79" w:rsidRPr="00CC012E" w:rsidRDefault="00165B79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GV</w:t>
            </w:r>
            <w:proofErr w:type="spellEnd"/>
            <w:r w:rsidR="008D4920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 </w:t>
            </w: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giao nhiệm vụ học tập 1:</w:t>
            </w:r>
          </w:p>
          <w:p w14:paraId="5D23D679" w14:textId="77777777" w:rsidR="00800A1F" w:rsidRPr="00CC012E" w:rsidRDefault="00800A1F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ọc mục III phần khởi động 3 trả lời các câu hỏi ý a) , b), c). từ đó rút ra khái niệm về số đối nhau.</w:t>
            </w:r>
          </w:p>
          <w:p w14:paraId="42E7D692" w14:textId="77777777" w:rsidR="00165B79" w:rsidRPr="00CC012E" w:rsidRDefault="00165B79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HS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thực hiện nhiệm vụ 1: </w:t>
            </w:r>
          </w:p>
          <w:p w14:paraId="531F671F" w14:textId="77777777" w:rsidR="00165B79" w:rsidRPr="00CC012E" w:rsidRDefault="00165B79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-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HS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thực hiện các yêu cầu trên theo c</w:t>
            </w:r>
            <w:r w:rsidR="00800A1F"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ặp đôi</w:t>
            </w:r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.</w:t>
            </w:r>
          </w:p>
          <w:p w14:paraId="76C3E00F" w14:textId="77777777" w:rsidR="00165B79" w:rsidRPr="00CC012E" w:rsidRDefault="00165B79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lastRenderedPageBreak/>
              <w:t xml:space="preserve">- Hướng dẫn, hỗ trợ </w:t>
            </w:r>
            <w:r w:rsidR="005902DB"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giải thích về cách viết số đối của một số nguyên.</w:t>
            </w:r>
          </w:p>
          <w:p w14:paraId="53778A72" w14:textId="77777777" w:rsidR="00165B79" w:rsidRPr="00CC012E" w:rsidRDefault="00165B79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Báo cáo, thảo luận 1: </w:t>
            </w:r>
          </w:p>
          <w:p w14:paraId="2C071FF1" w14:textId="77777777" w:rsidR="00165B79" w:rsidRPr="00CC012E" w:rsidRDefault="00165B79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GV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r w:rsidR="0053594A"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yêu cầu</w:t>
            </w: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1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HS</w:t>
            </w:r>
            <w:proofErr w:type="spellEnd"/>
            <w:r w:rsidR="005902DB"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đại diện trả lời báo cáo kết quả.</w:t>
            </w:r>
          </w:p>
          <w:p w14:paraId="286122F0" w14:textId="77777777" w:rsidR="00165B79" w:rsidRPr="00CC012E" w:rsidRDefault="00165B79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Cả lớp quan sát và nhận xét.</w:t>
            </w:r>
          </w:p>
          <w:p w14:paraId="3186287B" w14:textId="77777777" w:rsidR="00165B79" w:rsidRPr="00CC012E" w:rsidRDefault="00165B79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Kết luận, nhận định 1: </w:t>
            </w:r>
          </w:p>
          <w:p w14:paraId="02CBC19E" w14:textId="77777777" w:rsidR="00165B79" w:rsidRPr="00CC012E" w:rsidRDefault="00165B79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GV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khẳng định kết quả đúng và đánh giá mức độ hoàn thành của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HS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.</w:t>
            </w:r>
          </w:p>
        </w:tc>
        <w:tc>
          <w:tcPr>
            <w:tcW w:w="4389" w:type="dxa"/>
          </w:tcPr>
          <w:p w14:paraId="5DCF7016" w14:textId="77777777" w:rsidR="00165B79" w:rsidRPr="00CC012E" w:rsidRDefault="00B05C26" w:rsidP="004E69A9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C012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lastRenderedPageBreak/>
              <w:t>III. Số đối của một số nguyên.</w:t>
            </w:r>
          </w:p>
          <w:p w14:paraId="7A0BE3D8" w14:textId="49E6F79B" w:rsidR="00B05C26" w:rsidRPr="004F4CCC" w:rsidRDefault="00B05C26" w:rsidP="004E69A9">
            <w:pPr>
              <w:spacing w:line="28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C012E">
              <w:rPr>
                <w:rFonts w:ascii="Arial" w:eastAsia="Times New Roman" w:hAnsi="Arial" w:cs="Arial"/>
                <w:color w:val="000000"/>
                <w:sz w:val="28"/>
                <w:szCs w:val="28"/>
                <w:lang w:eastAsia="vi-VN"/>
              </w:rPr>
              <w:t>•</w:t>
            </w:r>
            <w:r w:rsidRPr="004F4CC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>Trên trục số, hai số nguyên (phân biệt) có điểm biểu diễn nằm v</w:t>
            </w:r>
            <w:r w:rsidR="004E69A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>ế</w:t>
            </w:r>
            <w:r w:rsidRPr="004F4CC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 xml:space="preserve"> hai phía của gốc </w:t>
            </w:r>
            <w:r w:rsidR="000E565D" w:rsidRPr="000E565D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200" w:dyaOrig="300" w14:anchorId="1D235EE3">
                <v:shape id="_x0000_i1045" type="#_x0000_t75" style="width:9.65pt;height:15.05pt" o:ole="">
                  <v:imagedata r:id="rId7" o:title=""/>
                </v:shape>
                <o:OLEObject Type="Embed" ProgID="Equation.DSMT4" ShapeID="_x0000_i1045" DrawAspect="Content" ObjectID="_1685769122" r:id="rId37"/>
              </w:object>
            </w:r>
            <w:r w:rsidRPr="004F4CC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 xml:space="preserve"> và cách đều gốc </w:t>
            </w:r>
            <w:r w:rsidR="000E565D" w:rsidRPr="000E565D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200" w:dyaOrig="300" w14:anchorId="7B607C28">
                <v:shape id="_x0000_i1046" type="#_x0000_t75" style="width:9.65pt;height:15.05pt" o:ole="">
                  <v:imagedata r:id="rId7" o:title=""/>
                </v:shape>
                <o:OLEObject Type="Embed" ProgID="Equation.DSMT4" ShapeID="_x0000_i1046" DrawAspect="Content" ObjectID="_1685769123" r:id="rId38"/>
              </w:object>
            </w:r>
            <w:r w:rsidRPr="004F4CC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 xml:space="preserve"> được gọi là hai số đối nhau.</w:t>
            </w:r>
          </w:p>
          <w:p w14:paraId="3530BCDF" w14:textId="0B44666D" w:rsidR="00B05C26" w:rsidRPr="004F4CCC" w:rsidRDefault="00B05C26" w:rsidP="004E69A9">
            <w:pPr>
              <w:spacing w:line="28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 w:rsidRPr="004F4CC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lastRenderedPageBreak/>
              <w:t xml:space="preserve">• Số đối của </w:t>
            </w:r>
            <w:r w:rsidR="000E565D" w:rsidRPr="000E565D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200" w:dyaOrig="300" w14:anchorId="0998192E">
                <v:shape id="_x0000_i1047" type="#_x0000_t75" style="width:9.65pt;height:15.05pt" o:ole="">
                  <v:imagedata r:id="rId7" o:title=""/>
                </v:shape>
                <o:OLEObject Type="Embed" ProgID="Equation.DSMT4" ShapeID="_x0000_i1047" DrawAspect="Content" ObjectID="_1685769124" r:id="rId39"/>
              </w:object>
            </w:r>
            <w:r w:rsidRPr="004F4CC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 xml:space="preserve"> là </w:t>
            </w:r>
            <w:r w:rsidR="000E565D" w:rsidRPr="000E565D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200" w:dyaOrig="300" w14:anchorId="0E87D007">
                <v:shape id="_x0000_i1048" type="#_x0000_t75" style="width:9.65pt;height:15.05pt" o:ole="">
                  <v:imagedata r:id="rId7" o:title=""/>
                </v:shape>
                <o:OLEObject Type="Embed" ProgID="Equation.DSMT4" ShapeID="_x0000_i1048" DrawAspect="Content" ObjectID="_1685769125" r:id="rId40"/>
              </w:object>
            </w:r>
            <w:r w:rsidRPr="004F4CC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>.</w:t>
            </w:r>
          </w:p>
          <w:p w14:paraId="29CA83F7" w14:textId="77777777" w:rsidR="00B05C26" w:rsidRPr="004F4CCC" w:rsidRDefault="00B05C26" w:rsidP="004E69A9">
            <w:pPr>
              <w:pStyle w:val="Bodytext40"/>
              <w:spacing w:line="266" w:lineRule="auto"/>
              <w:jc w:val="both"/>
              <w:rPr>
                <w:rStyle w:val="Bodytext4"/>
                <w:rFonts w:ascii="Times New Roman" w:hAnsi="Times New Roman"/>
                <w:i/>
                <w:iCs/>
                <w:color w:val="65485B"/>
                <w:sz w:val="28"/>
                <w:szCs w:val="28"/>
              </w:rPr>
            </w:pPr>
            <w:r w:rsidRPr="004F4CCC">
              <w:rPr>
                <w:rFonts w:ascii="Times New Roman" w:eastAsia="Times New Roman" w:hAnsi="Times New Roman"/>
                <w:i/>
                <w:iCs/>
                <w:color w:val="000000"/>
                <w:sz w:val="28"/>
                <w:szCs w:val="28"/>
                <w:lang w:eastAsia="vi-VN"/>
              </w:rPr>
              <w:t xml:space="preserve">Lưu ý: </w:t>
            </w:r>
          </w:p>
          <w:p w14:paraId="5935631C" w14:textId="3DEC7EE8" w:rsidR="00B05C26" w:rsidRPr="004F4CCC" w:rsidRDefault="00B501EF" w:rsidP="004E69A9">
            <w:pPr>
              <w:pStyle w:val="Bodytext40"/>
              <w:spacing w:line="266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501EF">
              <w:rPr>
                <w:rStyle w:val="Bodytext4"/>
                <w:rFonts w:ascii="Times New Roman" w:hAnsi="Times New Roman"/>
                <w:color w:val="000000"/>
                <w:sz w:val="28"/>
                <w:szCs w:val="28"/>
                <w:lang w:val="vi-VN" w:eastAsia="vi-VN"/>
              </w:rPr>
              <w:object w:dxaOrig="360" w:dyaOrig="279" w14:anchorId="53815275">
                <v:shape id="_x0000_i1049" type="#_x0000_t75" style="width:18.25pt;height:13.45pt" o:ole="">
                  <v:imagedata r:id="rId41" o:title=""/>
                </v:shape>
                <o:OLEObject Type="Embed" ProgID="Equation.DSMT4" ShapeID="_x0000_i1049" DrawAspect="Content" ObjectID="_1685769126" r:id="rId42"/>
              </w:object>
            </w:r>
            <w:r w:rsidR="00B05C26" w:rsidRPr="004F4CCC">
              <w:rPr>
                <w:rStyle w:val="Bodytext4"/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 xml:space="preserve">và </w:t>
            </w:r>
            <w:r w:rsidRPr="00B501EF">
              <w:rPr>
                <w:rStyle w:val="Bodytext4"/>
                <w:rFonts w:ascii="Times New Roman" w:hAnsi="Times New Roman"/>
                <w:color w:val="000000"/>
                <w:sz w:val="28"/>
                <w:szCs w:val="28"/>
                <w:lang w:val="vi-VN" w:eastAsia="vi-VN"/>
              </w:rPr>
              <w:object w:dxaOrig="220" w:dyaOrig="279" w14:anchorId="663E0A03">
                <v:shape id="_x0000_i1050" type="#_x0000_t75" style="width:11.3pt;height:14.5pt" o:ole="">
                  <v:imagedata r:id="rId43" o:title=""/>
                </v:shape>
                <o:OLEObject Type="Embed" ProgID="Equation.DSMT4" ShapeID="_x0000_i1050" DrawAspect="Content" ObjectID="_1685769127" r:id="rId44"/>
              </w:object>
            </w:r>
            <w:r w:rsidR="00B05C26" w:rsidRPr="004F4CCC">
              <w:rPr>
                <w:rStyle w:val="Bodytext4"/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r w:rsidR="00B05C26" w:rsidRPr="004F4CCC">
              <w:rPr>
                <w:rStyle w:val="Bodytext4"/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là hai số đối nhau.</w:t>
            </w:r>
          </w:p>
          <w:p w14:paraId="702814D7" w14:textId="1731AF63" w:rsidR="00B05C26" w:rsidRPr="004F4CCC" w:rsidRDefault="00B501EF" w:rsidP="004E69A9">
            <w:pPr>
              <w:pStyle w:val="Bodytext40"/>
              <w:spacing w:line="252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501EF">
              <w:rPr>
                <w:rStyle w:val="Bodytext4"/>
                <w:rFonts w:ascii="Times New Roman" w:hAnsi="Times New Roman"/>
                <w:color w:val="000000"/>
                <w:sz w:val="28"/>
                <w:szCs w:val="28"/>
                <w:lang w:val="vi-VN" w:eastAsia="vi-VN"/>
              </w:rPr>
              <w:object w:dxaOrig="360" w:dyaOrig="279" w14:anchorId="7CB8B418">
                <v:shape id="_x0000_i1051" type="#_x0000_t75" style="width:18.25pt;height:13.45pt" o:ole="">
                  <v:imagedata r:id="rId41" o:title=""/>
                </v:shape>
                <o:OLEObject Type="Embed" ProgID="Equation.DSMT4" ShapeID="_x0000_i1051" DrawAspect="Content" ObjectID="_1685769128" r:id="rId45"/>
              </w:object>
            </w:r>
            <w:r w:rsidR="00B05C26" w:rsidRPr="004F4CCC">
              <w:rPr>
                <w:rStyle w:val="Bodytext4"/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 xml:space="preserve"> là số đối của </w:t>
            </w:r>
            <w:r w:rsidRPr="00B501EF">
              <w:rPr>
                <w:rStyle w:val="Bodytext4"/>
                <w:rFonts w:ascii="Times New Roman" w:hAnsi="Times New Roman"/>
                <w:color w:val="000000"/>
                <w:sz w:val="28"/>
                <w:szCs w:val="28"/>
                <w:lang w:val="vi-VN" w:eastAsia="vi-VN"/>
              </w:rPr>
              <w:object w:dxaOrig="220" w:dyaOrig="279" w14:anchorId="18B8D5AD">
                <v:shape id="_x0000_i1052" type="#_x0000_t75" style="width:11.3pt;height:14.5pt" o:ole="">
                  <v:imagedata r:id="rId43" o:title=""/>
                </v:shape>
                <o:OLEObject Type="Embed" ProgID="Equation.DSMT4" ShapeID="_x0000_i1052" DrawAspect="Content" ObjectID="_1685769129" r:id="rId46"/>
              </w:object>
            </w:r>
            <w:r w:rsidR="00B05C26" w:rsidRPr="004F4CCC">
              <w:rPr>
                <w:rStyle w:val="Bodytext4"/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 xml:space="preserve"> và </w:t>
            </w:r>
            <w:r w:rsidRPr="00B501EF">
              <w:rPr>
                <w:rStyle w:val="Bodytext4"/>
                <w:rFonts w:ascii="Times New Roman" w:hAnsi="Times New Roman"/>
                <w:color w:val="000000"/>
                <w:sz w:val="28"/>
                <w:szCs w:val="28"/>
                <w:lang w:val="vi-VN" w:eastAsia="vi-VN"/>
              </w:rPr>
              <w:object w:dxaOrig="220" w:dyaOrig="279" w14:anchorId="2611E2AC">
                <v:shape id="_x0000_i1053" type="#_x0000_t75" style="width:11.3pt;height:14.5pt" o:ole="">
                  <v:imagedata r:id="rId43" o:title=""/>
                </v:shape>
                <o:OLEObject Type="Embed" ProgID="Equation.DSMT4" ShapeID="_x0000_i1053" DrawAspect="Content" ObjectID="_1685769130" r:id="rId47"/>
              </w:object>
            </w:r>
            <w:r w:rsidR="00B05C26" w:rsidRPr="004F4CCC">
              <w:rPr>
                <w:rStyle w:val="Bodytext4"/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 xml:space="preserve"> là số đối của </w:t>
            </w:r>
            <w:r w:rsidRPr="00B501EF">
              <w:rPr>
                <w:rStyle w:val="Bodytext4"/>
                <w:rFonts w:ascii="Times New Roman" w:hAnsi="Times New Roman"/>
                <w:color w:val="000000"/>
                <w:sz w:val="28"/>
                <w:szCs w:val="28"/>
                <w:lang w:val="vi-VN" w:eastAsia="vi-VN"/>
              </w:rPr>
              <w:object w:dxaOrig="360" w:dyaOrig="279" w14:anchorId="4351A753">
                <v:shape id="_x0000_i1054" type="#_x0000_t75" style="width:18.25pt;height:13.45pt" o:ole="">
                  <v:imagedata r:id="rId41" o:title=""/>
                </v:shape>
                <o:OLEObject Type="Embed" ProgID="Equation.DSMT4" ShapeID="_x0000_i1054" DrawAspect="Content" ObjectID="_1685769131" r:id="rId48"/>
              </w:object>
            </w:r>
            <w:r w:rsidR="00B05C26" w:rsidRPr="004F4CCC">
              <w:rPr>
                <w:rStyle w:val="Bodytext4"/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.</w:t>
            </w:r>
          </w:p>
          <w:p w14:paraId="4CB47CFB" w14:textId="77777777" w:rsidR="00B05C26" w:rsidRPr="00CC012E" w:rsidRDefault="00B05C26" w:rsidP="004E69A9">
            <w:pPr>
              <w:spacing w:line="286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</w:p>
          <w:p w14:paraId="432B9335" w14:textId="77777777" w:rsidR="00B05C26" w:rsidRPr="00CC012E" w:rsidRDefault="00B05C26" w:rsidP="004E69A9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165B79" w:rsidRPr="00CC012E" w14:paraId="15C091D4" w14:textId="77777777" w:rsidTr="000E565D">
        <w:tc>
          <w:tcPr>
            <w:tcW w:w="5812" w:type="dxa"/>
          </w:tcPr>
          <w:p w14:paraId="1D9D32F8" w14:textId="1C3494FF" w:rsidR="00165B79" w:rsidRPr="00CC012E" w:rsidRDefault="00165B79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lastRenderedPageBreak/>
              <w:t xml:space="preserve">*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GV</w:t>
            </w:r>
            <w:proofErr w:type="spellEnd"/>
            <w:r w:rsidR="008D4920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 </w:t>
            </w: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giao nhiệm vụ học tập 2:</w:t>
            </w:r>
          </w:p>
          <w:p w14:paraId="32B92697" w14:textId="77777777" w:rsidR="005902DB" w:rsidRPr="00CC012E" w:rsidRDefault="005902DB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ọc ví dụ 3 và hoàn thành vận dụng 3 vào vở.</w:t>
            </w:r>
          </w:p>
          <w:p w14:paraId="040A482D" w14:textId="77777777" w:rsidR="00165B79" w:rsidRPr="00CC012E" w:rsidRDefault="00165B79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HS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thực hiện nhiệm vụ 2: </w:t>
            </w:r>
          </w:p>
          <w:p w14:paraId="197F873E" w14:textId="77777777" w:rsidR="00165B79" w:rsidRPr="00CC012E" w:rsidRDefault="00165B79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-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HS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r w:rsidR="005902DB"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cá nhân </w:t>
            </w:r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thực hiện các yêu cầu trên.</w:t>
            </w:r>
          </w:p>
          <w:p w14:paraId="4C742566" w14:textId="77777777" w:rsidR="00165B79" w:rsidRPr="00CC012E" w:rsidRDefault="00165B79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Báo cáo, thảo luận 2: </w:t>
            </w:r>
          </w:p>
          <w:p w14:paraId="1ECB85A9" w14:textId="77777777" w:rsidR="00165B79" w:rsidRPr="00CC012E" w:rsidRDefault="00165B79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GV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r w:rsidR="0053594A"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yêu cầu</w:t>
            </w:r>
            <w:r w:rsidR="00EB55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="00E51DA6"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  <w:r w:rsidR="00EB55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="00E51DA6"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i</w:t>
            </w: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HS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r w:rsidR="00E51DA6"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ại chỗ trình bày câu trả lời.</w:t>
            </w:r>
          </w:p>
          <w:p w14:paraId="00D36270" w14:textId="77777777" w:rsidR="00165B79" w:rsidRPr="00CC012E" w:rsidRDefault="00165B79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Cả lớp quan sát và nhận xét.</w:t>
            </w:r>
          </w:p>
          <w:p w14:paraId="48742573" w14:textId="77777777" w:rsidR="00165B79" w:rsidRPr="00CC012E" w:rsidRDefault="00165B79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* Kết luận, nhận định 2: </w:t>
            </w:r>
          </w:p>
          <w:p w14:paraId="2ACD808D" w14:textId="77777777" w:rsidR="00165B79" w:rsidRPr="00CC012E" w:rsidRDefault="00165B79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V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khẳng định kết quả đúng, đánh giá mức độ hoàn thành của HS, </w:t>
            </w:r>
          </w:p>
        </w:tc>
        <w:tc>
          <w:tcPr>
            <w:tcW w:w="4389" w:type="dxa"/>
          </w:tcPr>
          <w:p w14:paraId="28C96303" w14:textId="77777777" w:rsidR="00B05C26" w:rsidRPr="00CC012E" w:rsidRDefault="00B05C26" w:rsidP="004E69A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C012E">
              <w:rPr>
                <w:rFonts w:ascii="Times New Roman" w:hAnsi="Times New Roman" w:cs="Times New Roman"/>
                <w:sz w:val="28"/>
                <w:szCs w:val="28"/>
              </w:rPr>
              <w:t>V</w:t>
            </w:r>
            <w:r w:rsidR="001F378C" w:rsidRPr="00CC012E">
              <w:rPr>
                <w:rFonts w:ascii="Times New Roman" w:hAnsi="Times New Roman" w:cs="Times New Roman"/>
                <w:sz w:val="28"/>
                <w:szCs w:val="28"/>
              </w:rPr>
              <w:t>ận dụng 3.</w:t>
            </w:r>
          </w:p>
          <w:p w14:paraId="50E82FFF" w14:textId="6CB4D61D" w:rsidR="00165B79" w:rsidRPr="00CC012E" w:rsidRDefault="00B05C26" w:rsidP="004E69A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C012E">
              <w:rPr>
                <w:rFonts w:ascii="Times New Roman" w:hAnsi="Times New Roman" w:cs="Times New Roman"/>
                <w:sz w:val="28"/>
                <w:szCs w:val="28"/>
              </w:rPr>
              <w:t xml:space="preserve">Hai số đối nhau là </w:t>
            </w:r>
            <w:r w:rsidR="00B501EF" w:rsidRPr="00B501EF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360" w:dyaOrig="300" w14:anchorId="25DBB906">
                <v:shape id="_x0000_i1055" type="#_x0000_t75" style="width:18.25pt;height:15.05pt" o:ole="">
                  <v:imagedata r:id="rId49" o:title=""/>
                </v:shape>
                <o:OLEObject Type="Embed" ProgID="Equation.DSMT4" ShapeID="_x0000_i1055" DrawAspect="Content" ObjectID="_1685769132" r:id="rId50"/>
              </w:object>
            </w:r>
            <w:r w:rsidR="00B501E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CC012E">
              <w:rPr>
                <w:rFonts w:ascii="Times New Roman" w:hAnsi="Times New Roman" w:cs="Times New Roman"/>
                <w:sz w:val="28"/>
                <w:szCs w:val="28"/>
              </w:rPr>
              <w:t xml:space="preserve">và </w:t>
            </w:r>
            <w:r w:rsidR="00B501EF" w:rsidRPr="001114F1">
              <w:rPr>
                <w:rFonts w:ascii="Times New Roman" w:hAnsi="Times New Roman"/>
                <w:position w:val="-6"/>
                <w:sz w:val="28"/>
                <w:lang w:val="vi-VN"/>
              </w:rPr>
              <w:object w:dxaOrig="200" w:dyaOrig="300" w14:anchorId="2ED196A4">
                <v:shape id="_x0000_i1056" type="#_x0000_t75" style="width:9.65pt;height:15.05pt" o:ole="">
                  <v:imagedata r:id="rId51" o:title=""/>
                </v:shape>
                <o:OLEObject Type="Embed" ProgID="Equation.DSMT4" ShapeID="_x0000_i1056" DrawAspect="Content" ObjectID="_1685769133" r:id="rId52"/>
              </w:object>
            </w:r>
            <w:r w:rsidR="00B501EF">
              <w:t>.</w:t>
            </w:r>
          </w:p>
          <w:p w14:paraId="76863588" w14:textId="7087056D" w:rsidR="00B05C26" w:rsidRPr="00CC012E" w:rsidRDefault="00B05C26" w:rsidP="004E69A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C012E">
              <w:rPr>
                <w:rFonts w:ascii="Times New Roman" w:hAnsi="Times New Roman" w:cs="Times New Roman"/>
                <w:sz w:val="28"/>
                <w:szCs w:val="28"/>
              </w:rPr>
              <w:t xml:space="preserve">Hai số không đối nhau là </w:t>
            </w:r>
            <w:r w:rsidR="00B501EF" w:rsidRPr="00B501EF">
              <w:rPr>
                <w:rFonts w:ascii="Times New Roman" w:hAnsi="Times New Roman" w:cs="Times New Roman"/>
                <w:position w:val="-4"/>
                <w:sz w:val="28"/>
                <w:szCs w:val="28"/>
                <w:lang w:val="vi-VN"/>
              </w:rPr>
              <w:object w:dxaOrig="220" w:dyaOrig="279" w14:anchorId="1919D8D7">
                <v:shape id="_x0000_i1057" type="#_x0000_t75" style="width:11.3pt;height:14.5pt" o:ole="">
                  <v:imagedata r:id="rId53" o:title=""/>
                </v:shape>
                <o:OLEObject Type="Embed" ProgID="Equation.DSMT4" ShapeID="_x0000_i1057" DrawAspect="Content" ObjectID="_1685769134" r:id="rId54"/>
              </w:object>
            </w:r>
            <w:r w:rsidRPr="00CC012E"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="00B501EF" w:rsidRPr="00B501EF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360" w:dyaOrig="300" w14:anchorId="60659B7C">
                <v:shape id="_x0000_i1058" type="#_x0000_t75" style="width:18.25pt;height:15.05pt" o:ole="">
                  <v:imagedata r:id="rId55" o:title=""/>
                </v:shape>
                <o:OLEObject Type="Embed" ProgID="Equation.DSMT4" ShapeID="_x0000_i1058" DrawAspect="Content" ObjectID="_1685769135" r:id="rId56"/>
              </w:object>
            </w:r>
            <w:r w:rsidR="00B501EF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14:paraId="02EB9DB9" w14:textId="77777777" w:rsidR="009E367B" w:rsidRPr="00CC012E" w:rsidRDefault="009E367B" w:rsidP="001717D5">
      <w:pPr>
        <w:spacing w:before="240" w:after="24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b/>
          <w:bCs/>
          <w:color w:val="FF0000"/>
          <w:szCs w:val="28"/>
        </w:rPr>
        <w:t xml:space="preserve">Hoạt động </w:t>
      </w:r>
      <w:r w:rsidR="00E51DA6" w:rsidRPr="00CC012E">
        <w:rPr>
          <w:rFonts w:eastAsia="Times New Roman" w:cs="Times New Roman"/>
          <w:b/>
          <w:bCs/>
          <w:color w:val="FF0000"/>
          <w:szCs w:val="28"/>
          <w:lang w:val="en-US"/>
        </w:rPr>
        <w:t>2.4</w:t>
      </w:r>
      <w:r w:rsidRPr="00CC012E">
        <w:rPr>
          <w:rFonts w:eastAsia="Times New Roman" w:cs="Times New Roman"/>
          <w:b/>
          <w:bCs/>
          <w:color w:val="FF0000"/>
          <w:szCs w:val="28"/>
        </w:rPr>
        <w:t xml:space="preserve">: </w:t>
      </w:r>
      <w:r w:rsidR="00E51DA6" w:rsidRPr="00CC012E">
        <w:rPr>
          <w:rFonts w:eastAsia="Times New Roman" w:cs="Times New Roman"/>
          <w:b/>
          <w:bCs/>
          <w:color w:val="FF0000"/>
          <w:szCs w:val="28"/>
          <w:lang w:val="en-US"/>
        </w:rPr>
        <w:t>So sánh hai số nguyên.</w:t>
      </w:r>
      <w:r w:rsidRPr="00CC012E">
        <w:rPr>
          <w:rFonts w:eastAsia="Times New Roman" w:cs="Times New Roman"/>
          <w:color w:val="000000"/>
          <w:szCs w:val="28"/>
        </w:rPr>
        <w:t>(</w:t>
      </w:r>
      <w:r w:rsidR="00CC012E">
        <w:rPr>
          <w:rFonts w:eastAsia="Times New Roman" w:cs="Times New Roman"/>
          <w:color w:val="000000"/>
          <w:szCs w:val="28"/>
          <w:lang w:val="en-US"/>
        </w:rPr>
        <w:t>27</w:t>
      </w:r>
      <w:r w:rsidRPr="00CC012E">
        <w:rPr>
          <w:rFonts w:eastAsia="Times New Roman" w:cs="Times New Roman"/>
          <w:color w:val="000000"/>
          <w:szCs w:val="28"/>
        </w:rPr>
        <w:t xml:space="preserve"> phút)</w:t>
      </w:r>
    </w:p>
    <w:p w14:paraId="240E851F" w14:textId="77777777" w:rsidR="00105066" w:rsidRPr="00CC012E" w:rsidRDefault="009E367B" w:rsidP="004E69A9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>a) Mục tiêu:</w:t>
      </w:r>
      <w:r w:rsidRPr="00CC012E">
        <w:rPr>
          <w:rFonts w:eastAsia="Times New Roman" w:cs="Times New Roman"/>
          <w:bCs/>
          <w:iCs/>
          <w:szCs w:val="28"/>
        </w:rPr>
        <w:t xml:space="preserve"> </w:t>
      </w:r>
      <w:proofErr w:type="spellStart"/>
      <w:r w:rsidRPr="00CC012E">
        <w:rPr>
          <w:rFonts w:eastAsia="Times New Roman" w:cs="Times New Roman"/>
          <w:bCs/>
          <w:iCs/>
          <w:szCs w:val="28"/>
        </w:rPr>
        <w:t>HS</w:t>
      </w:r>
      <w:proofErr w:type="spellEnd"/>
      <w:r w:rsidRPr="00CC012E">
        <w:rPr>
          <w:rFonts w:eastAsia="Times New Roman" w:cs="Times New Roman"/>
          <w:bCs/>
          <w:iCs/>
          <w:szCs w:val="28"/>
        </w:rPr>
        <w:t xml:space="preserve"> </w:t>
      </w:r>
      <w:r w:rsidR="00105066" w:rsidRPr="00CC012E">
        <w:rPr>
          <w:rFonts w:eastAsia="Times New Roman" w:cs="Times New Roman"/>
          <w:szCs w:val="28"/>
          <w:lang w:val="en-US"/>
        </w:rPr>
        <w:t>biết cách so sánh hai số nguyên và so sánh được hai số nguyên.</w:t>
      </w:r>
    </w:p>
    <w:p w14:paraId="5C15B19B" w14:textId="77777777" w:rsidR="00686D1D" w:rsidRPr="00CC012E" w:rsidRDefault="009E367B" w:rsidP="004E69A9">
      <w:pPr>
        <w:spacing w:after="0" w:line="276" w:lineRule="auto"/>
        <w:jc w:val="both"/>
        <w:rPr>
          <w:rFonts w:eastAsia="Times New Roman" w:cs="Times New Roman"/>
          <w:color w:val="FF0000"/>
          <w:szCs w:val="28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>b) Nội dung:</w:t>
      </w:r>
    </w:p>
    <w:p w14:paraId="474B72C1" w14:textId="77777777" w:rsidR="009E367B" w:rsidRPr="00CC012E" w:rsidRDefault="00686D1D" w:rsidP="004E69A9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CC012E">
        <w:rPr>
          <w:rFonts w:eastAsia="Times New Roman" w:cs="Times New Roman"/>
          <w:szCs w:val="28"/>
          <w:lang w:val="en-US"/>
        </w:rPr>
        <w:t>-</w:t>
      </w:r>
      <w:r w:rsidR="00EB5559">
        <w:rPr>
          <w:rFonts w:eastAsia="Times New Roman" w:cs="Times New Roman"/>
          <w:szCs w:val="28"/>
          <w:lang w:val="en-US"/>
        </w:rPr>
        <w:t xml:space="preserve"> </w:t>
      </w:r>
      <w:r w:rsidR="00105066" w:rsidRPr="00CC012E">
        <w:rPr>
          <w:rFonts w:eastAsia="Times New Roman" w:cs="Times New Roman"/>
          <w:szCs w:val="28"/>
          <w:lang w:val="en-US"/>
        </w:rPr>
        <w:t xml:space="preserve">Đọc khởi động 4, rút ra </w:t>
      </w:r>
      <w:r w:rsidRPr="00CC012E">
        <w:rPr>
          <w:rFonts w:eastAsia="Times New Roman" w:cs="Times New Roman"/>
          <w:szCs w:val="28"/>
          <w:lang w:val="en-US"/>
        </w:rPr>
        <w:t>quy ước</w:t>
      </w:r>
      <w:r w:rsidR="00105066" w:rsidRPr="00CC012E">
        <w:rPr>
          <w:rFonts w:eastAsia="Times New Roman" w:cs="Times New Roman"/>
          <w:szCs w:val="28"/>
          <w:lang w:val="en-US"/>
        </w:rPr>
        <w:t xml:space="preserve"> để so sánh số nguyên, đọc các ví dụ 5,6,7</w:t>
      </w:r>
      <w:r w:rsidRPr="00CC012E">
        <w:rPr>
          <w:rFonts w:eastAsia="Times New Roman" w:cs="Times New Roman"/>
          <w:szCs w:val="28"/>
          <w:lang w:val="en-US"/>
        </w:rPr>
        <w:t xml:space="preserve">,6. </w:t>
      </w:r>
      <w:r w:rsidR="00105066" w:rsidRPr="00CC012E">
        <w:rPr>
          <w:rFonts w:eastAsia="Times New Roman" w:cs="Times New Roman"/>
          <w:szCs w:val="28"/>
          <w:lang w:val="en-US"/>
        </w:rPr>
        <w:t>Làm vận dụng 4</w:t>
      </w:r>
    </w:p>
    <w:p w14:paraId="347E4216" w14:textId="77777777" w:rsidR="00686D1D" w:rsidRPr="00CC012E" w:rsidRDefault="00686D1D" w:rsidP="004E69A9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CC012E">
        <w:rPr>
          <w:rFonts w:eastAsia="Times New Roman" w:cs="Times New Roman"/>
          <w:szCs w:val="28"/>
          <w:lang w:val="en-US"/>
        </w:rPr>
        <w:t>- Tìm hiểu phần 2) cách so sánh hai số nguyên. Rút ra cách so sánh hai số nguyên. Làm vận dụng 5</w:t>
      </w:r>
    </w:p>
    <w:p w14:paraId="6ABA1603" w14:textId="77777777" w:rsidR="00686D1D" w:rsidRPr="00CC012E" w:rsidRDefault="009E367B" w:rsidP="004E69A9">
      <w:pPr>
        <w:spacing w:after="0" w:line="276" w:lineRule="auto"/>
        <w:jc w:val="both"/>
        <w:rPr>
          <w:rFonts w:eastAsia="Times New Roman" w:cs="Times New Roman"/>
          <w:color w:val="000000"/>
          <w:szCs w:val="28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>c) Sản phẩm:</w:t>
      </w:r>
    </w:p>
    <w:p w14:paraId="7FEB70FD" w14:textId="77777777" w:rsidR="009E367B" w:rsidRPr="00CC012E" w:rsidRDefault="00686D1D" w:rsidP="004E69A9">
      <w:pPr>
        <w:spacing w:after="0" w:line="276" w:lineRule="auto"/>
        <w:jc w:val="both"/>
        <w:rPr>
          <w:rFonts w:eastAsia="Times New Roman" w:cs="Times New Roman"/>
          <w:color w:val="000000"/>
          <w:szCs w:val="28"/>
          <w:lang w:val="en-US"/>
        </w:rPr>
      </w:pPr>
      <w:r w:rsidRPr="00CC012E">
        <w:rPr>
          <w:rFonts w:eastAsia="Times New Roman" w:cs="Times New Roman"/>
          <w:color w:val="000000"/>
          <w:szCs w:val="28"/>
          <w:lang w:val="en-US"/>
        </w:rPr>
        <w:t>- Rút ra được cách để so sánh số nguyên.</w:t>
      </w:r>
    </w:p>
    <w:p w14:paraId="065A9C70" w14:textId="77777777" w:rsidR="00686D1D" w:rsidRPr="00CC012E" w:rsidRDefault="00686D1D" w:rsidP="004E69A9">
      <w:pPr>
        <w:spacing w:after="0" w:line="276" w:lineRule="auto"/>
        <w:jc w:val="both"/>
        <w:rPr>
          <w:rFonts w:cs="Times New Roman"/>
          <w:szCs w:val="28"/>
          <w:lang w:val="en-US"/>
        </w:rPr>
      </w:pPr>
      <w:r w:rsidRPr="00CC012E">
        <w:rPr>
          <w:rFonts w:cs="Times New Roman"/>
          <w:szCs w:val="28"/>
          <w:lang w:val="en-US"/>
        </w:rPr>
        <w:t>- Bài làm vận dụng 4, 5</w:t>
      </w:r>
    </w:p>
    <w:tbl>
      <w:tblPr>
        <w:tblStyle w:val="LiBang"/>
        <w:tblW w:w="102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812"/>
        <w:gridCol w:w="4389"/>
      </w:tblGrid>
      <w:tr w:rsidR="009E367B" w:rsidRPr="00CC012E" w14:paraId="630A703B" w14:textId="77777777" w:rsidTr="000E565D">
        <w:tc>
          <w:tcPr>
            <w:tcW w:w="5812" w:type="dxa"/>
            <w:vAlign w:val="center"/>
          </w:tcPr>
          <w:p w14:paraId="5D303859" w14:textId="77777777" w:rsidR="009E367B" w:rsidRPr="00CC012E" w:rsidRDefault="009E367B" w:rsidP="001717D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Hoạt động của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GV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và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HS</w:t>
            </w:r>
            <w:proofErr w:type="spellEnd"/>
          </w:p>
        </w:tc>
        <w:tc>
          <w:tcPr>
            <w:tcW w:w="4389" w:type="dxa"/>
          </w:tcPr>
          <w:p w14:paraId="1DEE88FF" w14:textId="77777777" w:rsidR="009E367B" w:rsidRPr="00CC012E" w:rsidRDefault="009E367B" w:rsidP="001717D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Nội dung</w:t>
            </w:r>
          </w:p>
        </w:tc>
      </w:tr>
      <w:tr w:rsidR="009E367B" w:rsidRPr="00CC012E" w14:paraId="56588FEB" w14:textId="77777777" w:rsidTr="000E565D">
        <w:tc>
          <w:tcPr>
            <w:tcW w:w="5812" w:type="dxa"/>
          </w:tcPr>
          <w:p w14:paraId="22808038" w14:textId="490D3EF2" w:rsidR="009E367B" w:rsidRPr="00CC012E" w:rsidRDefault="009E367B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GV</w:t>
            </w:r>
            <w:proofErr w:type="spellEnd"/>
            <w:r w:rsidR="008D4920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 </w:t>
            </w: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giao nhiệm vụ học tập 1:</w:t>
            </w:r>
          </w:p>
          <w:p w14:paraId="36C3B6B1" w14:textId="77777777" w:rsidR="003E6DF1" w:rsidRPr="00CC012E" w:rsidRDefault="003E6DF1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ọc phần 1) So sánh hai số nguyên từ đó rút ra quy ước để so sánh. Tìm hiểu các ví dụ 5,6,7 từ đó rút ra các lưu ý khi so sánh.</w:t>
            </w:r>
          </w:p>
          <w:p w14:paraId="0D446FAF" w14:textId="77777777" w:rsidR="009E367B" w:rsidRPr="00CC012E" w:rsidRDefault="009E367B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HS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thực hiện nhiệm vụ 1: </w:t>
            </w:r>
          </w:p>
          <w:p w14:paraId="157D35B6" w14:textId="77777777" w:rsidR="003E6DF1" w:rsidRPr="00CC012E" w:rsidRDefault="009E367B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-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HS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thực hiện </w:t>
            </w:r>
            <w:r w:rsidR="003E6DF1"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theo nhóm, mỗi nhóm 6 em</w:t>
            </w:r>
          </w:p>
          <w:p w14:paraId="7F82563D" w14:textId="77777777" w:rsidR="009E367B" w:rsidRPr="00CC012E" w:rsidRDefault="003E6DF1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Sau khi thảo luận các nhóm trao đổi chéo kết quả thảo luận từ đó chốt lại kiến thức</w:t>
            </w:r>
            <w:r w:rsidR="009E367B"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.</w:t>
            </w:r>
          </w:p>
          <w:p w14:paraId="46335B2B" w14:textId="77777777" w:rsidR="009E367B" w:rsidRPr="00CC012E" w:rsidRDefault="009E367B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Báo cáo, thảo luận 1: </w:t>
            </w:r>
          </w:p>
          <w:p w14:paraId="3B3D67F3" w14:textId="77777777" w:rsidR="00F15AA1" w:rsidRPr="00CC012E" w:rsidRDefault="009E367B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GV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yêu cầu </w:t>
            </w:r>
            <w:r w:rsidR="00F15AA1"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đại diện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HS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r w:rsidR="00F15AA1"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c nhóm báo cáo kết quả thảo luận.</w:t>
            </w:r>
          </w:p>
          <w:p w14:paraId="3DC99B43" w14:textId="77777777" w:rsidR="009E367B" w:rsidRPr="00CC012E" w:rsidRDefault="009E367B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lastRenderedPageBreak/>
              <w:t>- Cả lớp quan sát và nhận xét.</w:t>
            </w:r>
          </w:p>
          <w:p w14:paraId="7A5625D7" w14:textId="77777777" w:rsidR="009E367B" w:rsidRPr="00CC012E" w:rsidRDefault="009E367B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Kết luận, nhận định 1: </w:t>
            </w:r>
          </w:p>
          <w:p w14:paraId="55F69467" w14:textId="77777777" w:rsidR="009E367B" w:rsidRPr="00CC012E" w:rsidRDefault="009E367B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GV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khẳng định kết quả đúng và đánh giá mức độ hoàn thành của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HS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.</w:t>
            </w:r>
          </w:p>
          <w:p w14:paraId="6FA81173" w14:textId="77777777" w:rsidR="009E367B" w:rsidRPr="00CC012E" w:rsidRDefault="00F15AA1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Chốt lại phần lưu ý.</w:t>
            </w:r>
          </w:p>
        </w:tc>
        <w:tc>
          <w:tcPr>
            <w:tcW w:w="4389" w:type="dxa"/>
          </w:tcPr>
          <w:p w14:paraId="1DB26769" w14:textId="77777777" w:rsidR="009E367B" w:rsidRPr="00CC012E" w:rsidRDefault="00B05C26" w:rsidP="004E69A9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C012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lastRenderedPageBreak/>
              <w:t>IV. So sánh các số nguyên.</w:t>
            </w:r>
          </w:p>
          <w:p w14:paraId="6035D9B8" w14:textId="77777777" w:rsidR="00B05C26" w:rsidRPr="004F4CCC" w:rsidRDefault="00B05C26" w:rsidP="004E69A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F4CCC">
              <w:rPr>
                <w:rFonts w:ascii="Times New Roman" w:hAnsi="Times New Roman" w:cs="Times New Roman"/>
                <w:sz w:val="28"/>
                <w:szCs w:val="28"/>
              </w:rPr>
              <w:t>1) So sánh hai số nguyên.</w:t>
            </w:r>
          </w:p>
          <w:p w14:paraId="0CEE58FD" w14:textId="77777777" w:rsidR="009E64CD" w:rsidRPr="004F4CCC" w:rsidRDefault="009E64CD" w:rsidP="004E69A9">
            <w:pPr>
              <w:spacing w:line="312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F4CC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 xml:space="preserve">Trên trục số nằm ngang, nếu điểm </w:t>
            </w:r>
            <w:r w:rsidRPr="004F4CCC">
              <w:rPr>
                <w:rFonts w:ascii="Times New Roman" w:eastAsia="Times New Roman" w:hAnsi="Times New Roman" w:cs="Times New Roman"/>
                <w:i/>
                <w:iCs/>
                <w:color w:val="373C20"/>
                <w:sz w:val="28"/>
                <w:szCs w:val="28"/>
                <w:lang w:eastAsia="vi-VN"/>
              </w:rPr>
              <w:t>a</w:t>
            </w:r>
            <w:r w:rsidRPr="004F4CCC">
              <w:rPr>
                <w:rFonts w:ascii="Times New Roman" w:eastAsia="Times New Roman" w:hAnsi="Times New Roman" w:cs="Times New Roman"/>
                <w:color w:val="373C20"/>
                <w:sz w:val="28"/>
                <w:szCs w:val="28"/>
                <w:lang w:eastAsia="vi-VN"/>
              </w:rPr>
              <w:t xml:space="preserve"> nằm </w:t>
            </w:r>
            <w:r w:rsidRPr="004F4CC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 xml:space="preserve">bên trái điểm </w:t>
            </w:r>
            <w:r w:rsidRPr="004F4CCC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vi-VN"/>
              </w:rPr>
              <w:t>b</w:t>
            </w:r>
            <w:r w:rsidRPr="004F4CC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 xml:space="preserve"> thì số nguyên </w:t>
            </w:r>
            <w:r w:rsidRPr="004F4CCC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vi-VN"/>
              </w:rPr>
              <w:t>a</w:t>
            </w:r>
            <w:r w:rsidRPr="004F4CC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 xml:space="preserve"> nhỏ hơn số nguyên </w:t>
            </w:r>
            <w:r w:rsidRPr="004F4CCC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vi-VN"/>
              </w:rPr>
              <w:t>a.</w:t>
            </w:r>
          </w:p>
          <w:p w14:paraId="2ED8A007" w14:textId="6B58AC7F" w:rsidR="009E64CD" w:rsidRPr="004F4CCC" w:rsidRDefault="009E64CD" w:rsidP="004E69A9">
            <w:pPr>
              <w:spacing w:line="312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F4CC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 xml:space="preserve">Trên trục số đứng, nếu </w:t>
            </w:r>
            <w:r w:rsidRPr="004F4CCC">
              <w:rPr>
                <w:rFonts w:ascii="Times New Roman" w:eastAsia="Times New Roman" w:hAnsi="Times New Roman" w:cs="Times New Roman"/>
                <w:color w:val="373C20"/>
                <w:sz w:val="28"/>
                <w:szCs w:val="28"/>
                <w:lang w:eastAsia="vi-VN"/>
              </w:rPr>
              <w:t xml:space="preserve">điểm </w:t>
            </w:r>
            <w:r w:rsidRPr="004F4CCC">
              <w:rPr>
                <w:rFonts w:ascii="Times New Roman" w:eastAsia="Times New Roman" w:hAnsi="Times New Roman" w:cs="Times New Roman"/>
                <w:i/>
                <w:iCs/>
                <w:color w:val="373C20"/>
                <w:sz w:val="28"/>
                <w:szCs w:val="28"/>
                <w:lang w:eastAsia="vi-VN"/>
              </w:rPr>
              <w:t>a</w:t>
            </w:r>
            <w:r w:rsidR="004E69A9">
              <w:rPr>
                <w:rFonts w:ascii="Times New Roman" w:eastAsia="Times New Roman" w:hAnsi="Times New Roman" w:cs="Times New Roman"/>
                <w:i/>
                <w:iCs/>
                <w:color w:val="373C20"/>
                <w:sz w:val="28"/>
                <w:szCs w:val="28"/>
                <w:lang w:eastAsia="vi-VN"/>
              </w:rPr>
              <w:t xml:space="preserve"> </w:t>
            </w:r>
            <w:r w:rsidRPr="004F4CC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 xml:space="preserve">nằm phía dưới điểm </w:t>
            </w:r>
            <w:r w:rsidRPr="004F4CCC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vi-VN"/>
              </w:rPr>
              <w:t>b</w:t>
            </w:r>
            <w:r w:rsidRPr="004F4CC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 xml:space="preserve"> thì số nguyên </w:t>
            </w:r>
            <w:r w:rsidRPr="004F4CCC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vi-VN"/>
              </w:rPr>
              <w:t>a</w:t>
            </w:r>
            <w:r w:rsidRPr="004F4CC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 xml:space="preserve"> nhỏ hơn số nguyên </w:t>
            </w:r>
            <w:r w:rsidRPr="004F4CCC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vi-VN"/>
              </w:rPr>
              <w:t>b.</w:t>
            </w:r>
          </w:p>
          <w:p w14:paraId="477FF646" w14:textId="77777777" w:rsidR="00B05C26" w:rsidRPr="004F4CCC" w:rsidRDefault="009E64CD" w:rsidP="004E69A9">
            <w:pPr>
              <w:spacing w:line="312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 w:rsidRPr="004F4CC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 xml:space="preserve">Nếu </w:t>
            </w:r>
            <w:r w:rsidRPr="004F4CCC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vi-VN"/>
              </w:rPr>
              <w:t>a</w:t>
            </w:r>
            <w:r w:rsidRPr="004F4CC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 xml:space="preserve"> nhỏ hơn </w:t>
            </w:r>
            <w:r w:rsidRPr="004F4CCC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eastAsia="vi-VN"/>
              </w:rPr>
              <w:t>b</w:t>
            </w:r>
            <w:r w:rsidRPr="004F4CC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 xml:space="preserve"> thì ta viết là </w:t>
            </w:r>
            <w:r w:rsidR="00463E0F" w:rsidRPr="004F4CCC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 w:eastAsia="vi-VN"/>
              </w:rPr>
              <w:object w:dxaOrig="600" w:dyaOrig="300" w14:anchorId="219018F7">
                <v:shape id="_x0000_i1059" type="#_x0000_t75" style="width:30.1pt;height:15.05pt" o:ole="">
                  <v:imagedata r:id="rId57" o:title=""/>
                </v:shape>
                <o:OLEObject Type="Embed" ProgID="Equation.DSMT4" ShapeID="_x0000_i1059" DrawAspect="Content" ObjectID="_1685769136" r:id="rId58"/>
              </w:object>
            </w:r>
            <w:r w:rsidRPr="004F4CC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 xml:space="preserve">hoặc </w:t>
            </w:r>
            <w:r w:rsidR="00463E0F" w:rsidRPr="004F4CCC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 w:eastAsia="vi-VN"/>
              </w:rPr>
              <w:object w:dxaOrig="620" w:dyaOrig="300" w14:anchorId="301A91F9">
                <v:shape id="_x0000_i1060" type="#_x0000_t75" style="width:30.65pt;height:15.05pt" o:ole="">
                  <v:imagedata r:id="rId59" o:title=""/>
                </v:shape>
                <o:OLEObject Type="Embed" ProgID="Equation.DSMT4" ShapeID="_x0000_i1060" DrawAspect="Content" ObjectID="_1685769137" r:id="rId60"/>
              </w:object>
            </w:r>
          </w:p>
          <w:p w14:paraId="1317AB15" w14:textId="77777777" w:rsidR="009E64CD" w:rsidRPr="004F4CCC" w:rsidRDefault="009E64CD" w:rsidP="004E69A9">
            <w:pPr>
              <w:spacing w:line="312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C012E">
              <w:rPr>
                <w:rFonts w:asciiTheme="majorHAnsi" w:eastAsia="Times New Roman" w:hAnsiTheme="majorHAnsi" w:cstheme="majorHAnsi"/>
                <w:noProof/>
                <w:szCs w:val="28"/>
              </w:rPr>
              <w:lastRenderedPageBreak/>
              <w:drawing>
                <wp:anchor distT="0" distB="0" distL="114300" distR="114300" simplePos="0" relativeHeight="251658240" behindDoc="0" locked="0" layoutInCell="1" allowOverlap="1" wp14:anchorId="065ED9EC" wp14:editId="61D18876">
                  <wp:simplePos x="0" y="0"/>
                  <wp:positionH relativeFrom="column">
                    <wp:posOffset>558800</wp:posOffset>
                  </wp:positionH>
                  <wp:positionV relativeFrom="paragraph">
                    <wp:posOffset>794385</wp:posOffset>
                  </wp:positionV>
                  <wp:extent cx="1990725" cy="380897"/>
                  <wp:effectExtent l="0" t="0" r="0" b="0"/>
                  <wp:wrapNone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0725" cy="3808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</wp:anchor>
              </w:drawing>
            </w:r>
            <w:r w:rsidRPr="00CC012E">
              <w:rPr>
                <w:rFonts w:asciiTheme="majorHAnsi" w:eastAsia="Times New Roman" w:hAnsiTheme="majorHAnsi" w:cstheme="majorHAnsi"/>
                <w:noProof/>
                <w:szCs w:val="28"/>
              </w:rPr>
              <w:drawing>
                <wp:inline distT="0" distB="0" distL="0" distR="0" wp14:anchorId="0C932DB9" wp14:editId="054DC72F">
                  <wp:extent cx="381000" cy="2172373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2883" cy="22401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E0AFB54" w14:textId="77777777" w:rsidR="009E64CD" w:rsidRPr="00CC012E" w:rsidRDefault="00463E0F" w:rsidP="004E69A9">
            <w:pPr>
              <w:spacing w:line="312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4F4CCC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 w:eastAsia="vi-VN"/>
              </w:rPr>
              <w:object w:dxaOrig="600" w:dyaOrig="300" w14:anchorId="13DF19AA">
                <v:shape id="_x0000_i1061" type="#_x0000_t75" style="width:30.1pt;height:15.05pt" o:ole="">
                  <v:imagedata r:id="rId63" o:title=""/>
                </v:shape>
                <o:OLEObject Type="Embed" ProgID="Equation.DSMT4" ShapeID="_x0000_i1061" DrawAspect="Content" ObjectID="_1685769138" r:id="rId64"/>
              </w:object>
            </w:r>
            <w:r w:rsidR="009E64CD" w:rsidRPr="004F4CC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 xml:space="preserve"> hay </w:t>
            </w:r>
            <w:r w:rsidRPr="004F4CCC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 w:eastAsia="vi-VN"/>
              </w:rPr>
              <w:object w:dxaOrig="620" w:dyaOrig="300" w14:anchorId="70E83C16">
                <v:shape id="_x0000_i1062" type="#_x0000_t75" style="width:30.65pt;height:15.05pt" o:ole="">
                  <v:imagedata r:id="rId65" o:title=""/>
                </v:shape>
                <o:OLEObject Type="Embed" ProgID="Equation.DSMT4" ShapeID="_x0000_i1062" DrawAspect="Content" ObjectID="_1685769139" r:id="rId66"/>
              </w:object>
            </w:r>
          </w:p>
        </w:tc>
      </w:tr>
      <w:tr w:rsidR="009E367B" w:rsidRPr="00CC012E" w14:paraId="7BB72E8D" w14:textId="77777777" w:rsidTr="000E565D">
        <w:tc>
          <w:tcPr>
            <w:tcW w:w="5812" w:type="dxa"/>
          </w:tcPr>
          <w:p w14:paraId="1E961260" w14:textId="77777777" w:rsidR="009E367B" w:rsidRPr="00CC012E" w:rsidRDefault="009E367B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lastRenderedPageBreak/>
              <w:t xml:space="preserve">*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GVgiao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nhiệm vụ học tập 2:</w:t>
            </w:r>
          </w:p>
          <w:p w14:paraId="7E4BA4D8" w14:textId="77777777" w:rsidR="00F15AA1" w:rsidRPr="00CC012E" w:rsidRDefault="00F15AA1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àm vận dụng 4</w:t>
            </w:r>
          </w:p>
          <w:p w14:paraId="36FFE69C" w14:textId="77777777" w:rsidR="009E367B" w:rsidRPr="00CC012E" w:rsidRDefault="009E367B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HS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thực hiện nhiệm vụ 2: </w:t>
            </w:r>
          </w:p>
          <w:p w14:paraId="123EB721" w14:textId="77777777" w:rsidR="009E367B" w:rsidRPr="00CC012E" w:rsidRDefault="009E367B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-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HS</w:t>
            </w:r>
            <w:proofErr w:type="spellEnd"/>
            <w:r w:rsidR="00F15AA1"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cá nhân</w:t>
            </w:r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thực hiện </w:t>
            </w:r>
            <w:r w:rsidR="00F15AA1"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làm vận dụng 4</w:t>
            </w:r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.</w:t>
            </w:r>
          </w:p>
          <w:p w14:paraId="0B043945" w14:textId="77777777" w:rsidR="009E367B" w:rsidRPr="00CC012E" w:rsidRDefault="009E367B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Báo cáo, thảo luận 2: </w:t>
            </w:r>
          </w:p>
          <w:p w14:paraId="3C15BC19" w14:textId="77777777" w:rsidR="009E367B" w:rsidRPr="00CC012E" w:rsidRDefault="009E367B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GV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yêu cầu</w:t>
            </w:r>
            <w:r w:rsidR="00F15AA1"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1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HS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r w:rsidR="00F15AA1"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ên bảng trình bày.</w:t>
            </w:r>
          </w:p>
          <w:p w14:paraId="28DDCF1E" w14:textId="77777777" w:rsidR="009E367B" w:rsidRPr="00CC012E" w:rsidRDefault="009E367B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Cả lớp quan sát và nhận xét.</w:t>
            </w:r>
          </w:p>
          <w:p w14:paraId="605F890A" w14:textId="77777777" w:rsidR="009E367B" w:rsidRPr="00CC012E" w:rsidRDefault="009E367B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* Kết luận, nhận định 2: </w:t>
            </w:r>
          </w:p>
          <w:p w14:paraId="4C1927FD" w14:textId="77777777" w:rsidR="009E367B" w:rsidRPr="00CC012E" w:rsidRDefault="009E367B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V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khẳng định kết quả đúng, đánh giá mức độ hoàn thành của HS</w:t>
            </w:r>
            <w:r w:rsidR="00F15AA1"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7C1FE933" w14:textId="77777777" w:rsidR="00F15AA1" w:rsidRPr="00CC012E" w:rsidRDefault="00F15AA1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GV</w:t>
            </w:r>
            <w:proofErr w:type="spellEnd"/>
            <w:r w:rsidR="00082CC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 </w:t>
            </w: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giao nhiệm vụ học tập </w:t>
            </w: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3</w:t>
            </w: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:</w:t>
            </w:r>
          </w:p>
          <w:p w14:paraId="6F4256FD" w14:textId="77777777" w:rsidR="00F15AA1" w:rsidRPr="00CC012E" w:rsidRDefault="001C2D09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ọc phần 2) cách so sánh hai số nguyên từ đó rút ra cách so sánh hai số nguyên cùng dấu, khác dấu.</w:t>
            </w:r>
          </w:p>
          <w:p w14:paraId="5F1025B7" w14:textId="77777777" w:rsidR="00F15AA1" w:rsidRPr="00CC012E" w:rsidRDefault="00F15AA1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HS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thực hiện nhiệm vụ </w:t>
            </w: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3</w:t>
            </w: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: </w:t>
            </w:r>
          </w:p>
          <w:p w14:paraId="0983B66D" w14:textId="77777777" w:rsidR="00F15AA1" w:rsidRPr="00CC012E" w:rsidRDefault="00F15AA1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-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HS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cá nhân</w:t>
            </w:r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thực hiện</w:t>
            </w:r>
            <w:r w:rsidR="001C2D09"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nhiệm vụ 3</w:t>
            </w:r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.</w:t>
            </w:r>
          </w:p>
          <w:p w14:paraId="1CFA1804" w14:textId="77777777" w:rsidR="00F15AA1" w:rsidRPr="00CC012E" w:rsidRDefault="00F15AA1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Báo cáo, thảo luận </w:t>
            </w: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3</w:t>
            </w: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: </w:t>
            </w:r>
          </w:p>
          <w:p w14:paraId="41780F92" w14:textId="77777777" w:rsidR="00F15AA1" w:rsidRPr="00CC012E" w:rsidRDefault="00F15AA1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GV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yêu cầu</w:t>
            </w: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1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HS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r w:rsidR="001C2D09"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tại chỗ </w:t>
            </w: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ình bày.</w:t>
            </w:r>
          </w:p>
          <w:p w14:paraId="35FA1DC5" w14:textId="77777777" w:rsidR="00F15AA1" w:rsidRPr="00CC012E" w:rsidRDefault="00F15AA1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Cả lớp quan sát và nhận xét.</w:t>
            </w:r>
          </w:p>
          <w:p w14:paraId="5754DE37" w14:textId="77777777" w:rsidR="00F15AA1" w:rsidRPr="00CC012E" w:rsidRDefault="00F15AA1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* Kết luận, nhận định 3: </w:t>
            </w:r>
          </w:p>
          <w:p w14:paraId="6DDDC10A" w14:textId="77777777" w:rsidR="00F15AA1" w:rsidRPr="00CC012E" w:rsidRDefault="00F15AA1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V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khẳng định kết quả đúng, đánh giá mức độ hoàn thành của HS.</w:t>
            </w:r>
          </w:p>
          <w:p w14:paraId="6F438D66" w14:textId="64F93FB0" w:rsidR="00F15AA1" w:rsidRPr="00CC012E" w:rsidRDefault="00F15AA1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GV</w:t>
            </w:r>
            <w:proofErr w:type="spellEnd"/>
            <w:r w:rsidR="008D4920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 </w:t>
            </w: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giao nhiệm vụ học tập </w:t>
            </w: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4</w:t>
            </w: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:</w:t>
            </w:r>
          </w:p>
          <w:p w14:paraId="0D946A22" w14:textId="77777777" w:rsidR="00F15AA1" w:rsidRPr="00CC012E" w:rsidRDefault="001C2D09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ìm hiểu ví dụ 8, l</w:t>
            </w:r>
            <w:r w:rsidR="00F15AA1"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àm vận dụng 5</w:t>
            </w:r>
          </w:p>
          <w:p w14:paraId="11B8595F" w14:textId="77777777" w:rsidR="00F15AA1" w:rsidRPr="00CC012E" w:rsidRDefault="00F15AA1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HS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thực hiện nhiệm vụ </w:t>
            </w: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4</w:t>
            </w: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: </w:t>
            </w:r>
          </w:p>
          <w:p w14:paraId="68493BC5" w14:textId="77777777" w:rsidR="00F15AA1" w:rsidRPr="00CC012E" w:rsidRDefault="00F15AA1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-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HS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cá nhân</w:t>
            </w:r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thực hiện </w:t>
            </w:r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làm vận dụng 5</w:t>
            </w:r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.</w:t>
            </w:r>
          </w:p>
          <w:p w14:paraId="5C86DF7D" w14:textId="77777777" w:rsidR="00F15AA1" w:rsidRPr="00CC012E" w:rsidRDefault="00F15AA1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Báo cáo, thảo luận </w:t>
            </w: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4</w:t>
            </w: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: </w:t>
            </w:r>
          </w:p>
          <w:p w14:paraId="3D389FF8" w14:textId="77777777" w:rsidR="00F15AA1" w:rsidRPr="00CC012E" w:rsidRDefault="00F15AA1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GV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yêu cầu</w:t>
            </w: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1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HS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ên bảng trình bày.</w:t>
            </w:r>
          </w:p>
          <w:p w14:paraId="405DB39A" w14:textId="77777777" w:rsidR="00F15AA1" w:rsidRPr="00CC012E" w:rsidRDefault="00F15AA1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Cả lớp quan sát và nhận xét.</w:t>
            </w:r>
          </w:p>
          <w:p w14:paraId="65BFF1DC" w14:textId="77777777" w:rsidR="00F15AA1" w:rsidRPr="00CC012E" w:rsidRDefault="00F15AA1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* Kết luận, nhận định 4: </w:t>
            </w:r>
          </w:p>
          <w:p w14:paraId="0FAE79BD" w14:textId="77777777" w:rsidR="00F15AA1" w:rsidRPr="00CC012E" w:rsidRDefault="00F15AA1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V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khẳng định kết quả đúng, đánh giá mức độ hoàn thành của HS.</w:t>
            </w:r>
          </w:p>
        </w:tc>
        <w:tc>
          <w:tcPr>
            <w:tcW w:w="4389" w:type="dxa"/>
          </w:tcPr>
          <w:p w14:paraId="338101F5" w14:textId="77777777" w:rsidR="009E64CD" w:rsidRPr="00CC012E" w:rsidRDefault="009E64CD" w:rsidP="004E69A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734D39D" w14:textId="77777777" w:rsidR="009E64CD" w:rsidRPr="00CC012E" w:rsidRDefault="009E64CD" w:rsidP="004E69A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0A73668" w14:textId="77777777" w:rsidR="009E64CD" w:rsidRPr="004F4CCC" w:rsidRDefault="001F378C" w:rsidP="004E69A9">
            <w:pPr>
              <w:spacing w:line="276" w:lineRule="auto"/>
              <w:jc w:val="both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4F4CCC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 xml:space="preserve">Lưu ý: </w:t>
            </w:r>
          </w:p>
          <w:p w14:paraId="69DEFDBC" w14:textId="77777777" w:rsidR="009E64CD" w:rsidRPr="004F4CCC" w:rsidRDefault="001F378C" w:rsidP="004E69A9">
            <w:pPr>
              <w:spacing w:line="283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F4CC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 xml:space="preserve">- </w:t>
            </w:r>
            <w:r w:rsidR="009E64CD" w:rsidRPr="004F4CC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>S</w:t>
            </w:r>
            <w:r w:rsidRPr="004F4CC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>ố</w:t>
            </w:r>
            <w:r w:rsidR="009E64CD" w:rsidRPr="004F4CC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 xml:space="preserve"> nguyên </w:t>
            </w:r>
            <w:r w:rsidRPr="004F4CC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>d</w:t>
            </w:r>
            <w:r w:rsidR="009E64CD" w:rsidRPr="004F4CC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>ương luôn l</w:t>
            </w:r>
            <w:r w:rsidRPr="004F4CC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>ớ</w:t>
            </w:r>
            <w:r w:rsidR="009E64CD" w:rsidRPr="004F4CC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 xml:space="preserve">n hơn 0. </w:t>
            </w:r>
            <w:r w:rsidRPr="004F4CC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 xml:space="preserve">  - </w:t>
            </w:r>
            <w:r w:rsidR="009E64CD" w:rsidRPr="004F4CC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>S</w:t>
            </w:r>
            <w:r w:rsidRPr="004F4CC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>ố</w:t>
            </w:r>
            <w:r w:rsidR="009E64CD" w:rsidRPr="004F4CC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 xml:space="preserve"> nguyên âm luôn nhỏ hơn 0.</w:t>
            </w:r>
          </w:p>
          <w:p w14:paraId="2AB8F9DA" w14:textId="77777777" w:rsidR="009E64CD" w:rsidRPr="004F4CCC" w:rsidRDefault="001F378C" w:rsidP="004E69A9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F4CC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 xml:space="preserve">- </w:t>
            </w:r>
            <w:r w:rsidR="009E64CD" w:rsidRPr="004F4CC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>N</w:t>
            </w:r>
            <w:r w:rsidRPr="004F4CC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>ế</w:t>
            </w:r>
            <w:r w:rsidR="009E64CD" w:rsidRPr="004F4CC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>u</w:t>
            </w:r>
            <w:r w:rsidR="00463E0F" w:rsidRPr="004F4CCC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 w:eastAsia="vi-VN"/>
              </w:rPr>
              <w:object w:dxaOrig="700" w:dyaOrig="300" w14:anchorId="18561414">
                <v:shape id="_x0000_i1063" type="#_x0000_t75" style="width:35.45pt;height:15.05pt" o:ole="">
                  <v:imagedata r:id="rId67" o:title=""/>
                </v:shape>
                <o:OLEObject Type="Embed" ProgID="Equation.DSMT4" ShapeID="_x0000_i1063" DrawAspect="Content" ObjectID="_1685769140" r:id="rId68"/>
              </w:object>
            </w:r>
            <w:r w:rsidR="009E64CD" w:rsidRPr="004F4CC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 xml:space="preserve">và </w:t>
            </w:r>
            <w:r w:rsidR="00463E0F" w:rsidRPr="004F4CCC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 w:eastAsia="vi-VN"/>
              </w:rPr>
              <w:object w:dxaOrig="580" w:dyaOrig="300" w14:anchorId="394CEEF3">
                <v:shape id="_x0000_i1064" type="#_x0000_t75" style="width:29pt;height:15.05pt" o:ole="">
                  <v:imagedata r:id="rId69" o:title=""/>
                </v:shape>
                <o:OLEObject Type="Embed" ProgID="Equation.DSMT4" ShapeID="_x0000_i1064" DrawAspect="Content" ObjectID="_1685769141" r:id="rId70"/>
              </w:object>
            </w:r>
            <w:r w:rsidR="009E64CD" w:rsidRPr="004F4CC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</w:t>
            </w:r>
            <w:r w:rsidRPr="004F4CC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ì</w:t>
            </w:r>
            <w:r w:rsidR="00463E0F" w:rsidRPr="004F4CCC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/>
              </w:rPr>
              <w:object w:dxaOrig="520" w:dyaOrig="240" w14:anchorId="5777B625">
                <v:shape id="_x0000_i1065" type="#_x0000_t75" style="width:26.35pt;height:11.8pt" o:ole="">
                  <v:imagedata r:id="rId71" o:title=""/>
                </v:shape>
                <o:OLEObject Type="Embed" ProgID="Equation.DSMT4" ShapeID="_x0000_i1065" DrawAspect="Content" ObjectID="_1685769142" r:id="rId72"/>
              </w:object>
            </w:r>
            <w:r w:rsidR="009E64CD" w:rsidRPr="004F4CC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>.</w:t>
            </w:r>
          </w:p>
          <w:p w14:paraId="1555F0E5" w14:textId="77777777" w:rsidR="001F378C" w:rsidRPr="004F4CCC" w:rsidRDefault="001F378C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4F4CC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ận dụng 4.</w:t>
            </w:r>
          </w:p>
          <w:p w14:paraId="1D074CB9" w14:textId="77777777" w:rsidR="009E64CD" w:rsidRPr="004F4CCC" w:rsidRDefault="009E64CD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F4CC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>Viết các số sau theo thứ tự t</w:t>
            </w:r>
            <w:r w:rsidR="001F378C" w:rsidRPr="004F4CC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>ă</w:t>
            </w:r>
            <w:r w:rsidRPr="004F4CC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>ng dần:</w:t>
            </w:r>
          </w:p>
          <w:p w14:paraId="3C170C48" w14:textId="77777777" w:rsidR="009E64CD" w:rsidRPr="004F4CCC" w:rsidRDefault="00463E0F" w:rsidP="004E69A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F4CCC">
              <w:rPr>
                <w:rFonts w:ascii="Times New Roman" w:hAnsi="Times New Roman" w:cs="Times New Roman"/>
                <w:position w:val="-8"/>
                <w:sz w:val="28"/>
                <w:szCs w:val="28"/>
                <w:lang w:val="vi-VN"/>
              </w:rPr>
              <w:object w:dxaOrig="1800" w:dyaOrig="320" w14:anchorId="2693896D">
                <v:shape id="_x0000_i1066" type="#_x0000_t75" style="width:90.25pt;height:15.6pt" o:ole="">
                  <v:imagedata r:id="rId73" o:title=""/>
                </v:shape>
                <o:OLEObject Type="Embed" ProgID="Equation.DSMT4" ShapeID="_x0000_i1066" DrawAspect="Content" ObjectID="_1685769143" r:id="rId74"/>
              </w:object>
            </w:r>
          </w:p>
          <w:p w14:paraId="5B3EED09" w14:textId="77777777" w:rsidR="001F378C" w:rsidRPr="004F4CCC" w:rsidRDefault="001F378C" w:rsidP="004E69A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F4CCC">
              <w:rPr>
                <w:rFonts w:ascii="Times New Roman" w:hAnsi="Times New Roman" w:cs="Times New Roman"/>
                <w:sz w:val="28"/>
                <w:szCs w:val="28"/>
              </w:rPr>
              <w:t>Giải</w:t>
            </w:r>
          </w:p>
          <w:p w14:paraId="18186C08" w14:textId="77777777" w:rsidR="001F378C" w:rsidRPr="004F4CCC" w:rsidRDefault="00463E0F" w:rsidP="004E69A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F4CCC">
              <w:rPr>
                <w:rFonts w:ascii="Times New Roman" w:hAnsi="Times New Roman" w:cs="Times New Roman"/>
                <w:position w:val="-8"/>
                <w:sz w:val="28"/>
                <w:szCs w:val="28"/>
                <w:lang w:val="vi-VN"/>
              </w:rPr>
              <w:object w:dxaOrig="1740" w:dyaOrig="320" w14:anchorId="050BE83A">
                <v:shape id="_x0000_i1067" type="#_x0000_t75" style="width:87.05pt;height:15.6pt" o:ole="">
                  <v:imagedata r:id="rId75" o:title=""/>
                </v:shape>
                <o:OLEObject Type="Embed" ProgID="Equation.DSMT4" ShapeID="_x0000_i1067" DrawAspect="Content" ObjectID="_1685769144" r:id="rId76"/>
              </w:object>
            </w:r>
          </w:p>
          <w:p w14:paraId="7BF528BF" w14:textId="77777777" w:rsidR="009E64CD" w:rsidRPr="004F4CCC" w:rsidRDefault="009E64CD" w:rsidP="004E69A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F4CCC">
              <w:rPr>
                <w:rFonts w:ascii="Times New Roman" w:hAnsi="Times New Roman" w:cs="Times New Roman"/>
                <w:sz w:val="28"/>
                <w:szCs w:val="28"/>
              </w:rPr>
              <w:t>2) Cách so sánh hai số nguyên.</w:t>
            </w:r>
          </w:p>
          <w:p w14:paraId="07293049" w14:textId="77777777" w:rsidR="001F378C" w:rsidRPr="004F4CCC" w:rsidRDefault="001F378C" w:rsidP="004E69A9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F4CCC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a) </w:t>
            </w:r>
            <w:r w:rsidRPr="004F4CCC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>So sánh hai số nguyên khác dấu.</w:t>
            </w:r>
          </w:p>
          <w:p w14:paraId="522E0E9A" w14:textId="77777777" w:rsidR="001F378C" w:rsidRPr="004F4CCC" w:rsidRDefault="001F378C" w:rsidP="004E69A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BF2F89F" w14:textId="77777777" w:rsidR="001F378C" w:rsidRPr="004F4CCC" w:rsidRDefault="001F378C" w:rsidP="004E69A9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F4CC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>- Số nguyên âm luôn nhỏ hơn s</w:t>
            </w:r>
            <w:r w:rsidRPr="004F4CCC">
              <w:rPr>
                <w:rFonts w:ascii="Times New Roman" w:eastAsia="Times New Roman" w:hAnsi="Times New Roman" w:cs="Times New Roman"/>
                <w:color w:val="353920"/>
                <w:sz w:val="28"/>
                <w:szCs w:val="28"/>
                <w:lang w:eastAsia="vi-VN"/>
              </w:rPr>
              <w:t xml:space="preserve">ố nguyên </w:t>
            </w:r>
            <w:r w:rsidRPr="004F4CC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>dương.</w:t>
            </w:r>
          </w:p>
          <w:p w14:paraId="4338BAF6" w14:textId="77777777" w:rsidR="001F378C" w:rsidRPr="004F4CCC" w:rsidRDefault="001F378C" w:rsidP="004E69A9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4F4CCC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b) So </w:t>
            </w:r>
            <w:r w:rsidRPr="004F4CCC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>sánh hai số nguyên cùng dấu.</w:t>
            </w:r>
          </w:p>
          <w:p w14:paraId="726948FB" w14:textId="77777777" w:rsidR="001F378C" w:rsidRPr="004F4CCC" w:rsidRDefault="001F378C" w:rsidP="004E69A9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4C21A850" w14:textId="77777777" w:rsidR="001F378C" w:rsidRPr="004F4CCC" w:rsidRDefault="001F378C" w:rsidP="004E69A9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F4CC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>Trong hai số nguyên âm, số nào có số đối nhỏ hơn thì số đó lớn hơn.</w:t>
            </w:r>
          </w:p>
          <w:p w14:paraId="4242EAE4" w14:textId="77777777" w:rsidR="001F378C" w:rsidRPr="004F4CCC" w:rsidRDefault="001F378C" w:rsidP="004E69A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C3A00E6" w14:textId="77777777" w:rsidR="001F378C" w:rsidRPr="004F4CCC" w:rsidRDefault="001F378C" w:rsidP="004E69A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F4CCC">
              <w:rPr>
                <w:rFonts w:ascii="Times New Roman" w:hAnsi="Times New Roman" w:cs="Times New Roman"/>
                <w:sz w:val="28"/>
                <w:szCs w:val="28"/>
              </w:rPr>
              <w:t>Vận dụng 5.</w:t>
            </w:r>
          </w:p>
          <w:p w14:paraId="784149BF" w14:textId="77777777" w:rsidR="001F378C" w:rsidRPr="00CC012E" w:rsidRDefault="00463E0F" w:rsidP="004E69A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F4CCC">
              <w:rPr>
                <w:rFonts w:ascii="Times New Roman" w:hAnsi="Times New Roman" w:cs="Times New Roman"/>
                <w:position w:val="-8"/>
                <w:sz w:val="28"/>
                <w:szCs w:val="28"/>
                <w:lang w:val="vi-VN"/>
              </w:rPr>
              <w:object w:dxaOrig="2140" w:dyaOrig="320" w14:anchorId="34D8B371">
                <v:shape id="_x0000_i1068" type="#_x0000_t75" style="width:107.45pt;height:15.6pt" o:ole="">
                  <v:imagedata r:id="rId77" o:title=""/>
                </v:shape>
                <o:OLEObject Type="Embed" ProgID="Equation.DSMT4" ShapeID="_x0000_i1068" DrawAspect="Content" ObjectID="_1685769145" r:id="rId78"/>
              </w:object>
            </w:r>
          </w:p>
        </w:tc>
      </w:tr>
    </w:tbl>
    <w:p w14:paraId="3D81D554" w14:textId="77777777" w:rsidR="00ED1BD3" w:rsidRPr="00CC012E" w:rsidRDefault="00ED1BD3" w:rsidP="004E69A9">
      <w:pPr>
        <w:spacing w:after="0" w:line="276" w:lineRule="auto"/>
        <w:jc w:val="both"/>
        <w:rPr>
          <w:rFonts w:eastAsia="Times New Roman" w:cs="Times New Roman"/>
          <w:bCs/>
          <w:color w:val="000000"/>
          <w:szCs w:val="28"/>
        </w:rPr>
      </w:pPr>
      <w:r w:rsidRPr="00CC012E">
        <w:rPr>
          <w:rFonts w:eastAsia="Times New Roman" w:cs="Times New Roman"/>
          <w:b/>
          <w:bCs/>
          <w:color w:val="FF0000"/>
          <w:szCs w:val="28"/>
        </w:rPr>
        <w:lastRenderedPageBreak/>
        <w:sym w:font="Webdings" w:char="F038"/>
      </w:r>
      <w:r w:rsidRPr="00CC012E">
        <w:rPr>
          <w:rFonts w:eastAsia="Times New Roman" w:cs="Times New Roman"/>
          <w:b/>
          <w:bCs/>
          <w:color w:val="FF0000"/>
          <w:szCs w:val="28"/>
        </w:rPr>
        <w:t xml:space="preserve"> Hướng dẫn tự học ở nhà </w:t>
      </w:r>
      <w:r w:rsidRPr="00CC012E">
        <w:rPr>
          <w:rFonts w:eastAsia="Times New Roman" w:cs="Times New Roman"/>
          <w:bCs/>
          <w:color w:val="000000"/>
          <w:szCs w:val="28"/>
        </w:rPr>
        <w:t>(2 phút)</w:t>
      </w:r>
    </w:p>
    <w:p w14:paraId="38E1C5F7" w14:textId="77777777" w:rsidR="00ED1BD3" w:rsidRPr="00CC012E" w:rsidRDefault="00ED1BD3" w:rsidP="004E69A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bCs/>
          <w:color w:val="000000"/>
          <w:szCs w:val="28"/>
        </w:rPr>
        <w:t>- Đọc lại toàn bộ nội dung bài đã học.</w:t>
      </w:r>
    </w:p>
    <w:p w14:paraId="48747563" w14:textId="77777777" w:rsidR="00ED1BD3" w:rsidRDefault="00ED1BD3" w:rsidP="004E69A9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CC012E">
        <w:rPr>
          <w:rFonts w:eastAsia="Times New Roman" w:cs="Times New Roman"/>
          <w:szCs w:val="28"/>
        </w:rPr>
        <w:t xml:space="preserve">- Làm bài tập </w:t>
      </w:r>
      <w:r w:rsidRPr="00CC012E">
        <w:rPr>
          <w:rFonts w:eastAsia="Times New Roman" w:cs="Times New Roman"/>
          <w:szCs w:val="28"/>
          <w:lang w:val="en-US"/>
        </w:rPr>
        <w:t xml:space="preserve">4, 5, </w:t>
      </w:r>
      <w:r w:rsidRPr="00CC012E">
        <w:rPr>
          <w:rFonts w:eastAsia="Times New Roman" w:cs="Times New Roman"/>
          <w:szCs w:val="28"/>
        </w:rPr>
        <w:t xml:space="preserve"> </w:t>
      </w:r>
      <w:proofErr w:type="spellStart"/>
      <w:r w:rsidRPr="00CC012E">
        <w:rPr>
          <w:rFonts w:eastAsia="Times New Roman" w:cs="Times New Roman"/>
          <w:szCs w:val="28"/>
        </w:rPr>
        <w:t>SGK</w:t>
      </w:r>
      <w:proofErr w:type="spellEnd"/>
      <w:r w:rsidRPr="00CC012E">
        <w:rPr>
          <w:rFonts w:eastAsia="Times New Roman" w:cs="Times New Roman"/>
          <w:szCs w:val="28"/>
        </w:rPr>
        <w:t xml:space="preserve"> trang </w:t>
      </w:r>
      <w:r w:rsidRPr="00CC012E">
        <w:rPr>
          <w:rFonts w:eastAsia="Times New Roman" w:cs="Times New Roman"/>
          <w:szCs w:val="28"/>
          <w:lang w:val="en-US"/>
        </w:rPr>
        <w:t>72</w:t>
      </w:r>
    </w:p>
    <w:p w14:paraId="36C83CF1" w14:textId="77777777" w:rsidR="00CC012E" w:rsidRPr="00CC012E" w:rsidRDefault="00CC012E" w:rsidP="004E69A9">
      <w:pPr>
        <w:spacing w:after="0" w:line="276" w:lineRule="auto"/>
        <w:jc w:val="both"/>
        <w:rPr>
          <w:rFonts w:eastAsia="Times New Roman" w:cs="Times New Roman"/>
          <w:b/>
          <w:bCs/>
          <w:color w:val="0070C0"/>
          <w:szCs w:val="28"/>
          <w:u w:val="single"/>
          <w:lang w:val="en-US"/>
        </w:rPr>
      </w:pPr>
      <w:r w:rsidRPr="00CC012E">
        <w:rPr>
          <w:rFonts w:eastAsia="Times New Roman" w:cs="Times New Roman"/>
          <w:b/>
          <w:bCs/>
          <w:color w:val="0070C0"/>
          <w:szCs w:val="28"/>
          <w:u w:val="single"/>
          <w:lang w:val="en-US"/>
        </w:rPr>
        <w:t>Tiết 3</w:t>
      </w:r>
    </w:p>
    <w:p w14:paraId="3AD6CB8F" w14:textId="77777777" w:rsidR="00E51DA6" w:rsidRPr="00CC012E" w:rsidRDefault="00E51DA6" w:rsidP="004E69A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b/>
          <w:bCs/>
          <w:color w:val="FF0000"/>
          <w:szCs w:val="28"/>
          <w:lang w:val="en-US"/>
        </w:rPr>
        <w:t xml:space="preserve">3. </w:t>
      </w:r>
      <w:r w:rsidRPr="00CC012E">
        <w:rPr>
          <w:rFonts w:eastAsia="Times New Roman" w:cs="Times New Roman"/>
          <w:b/>
          <w:bCs/>
          <w:color w:val="FF0000"/>
          <w:szCs w:val="28"/>
        </w:rPr>
        <w:t xml:space="preserve">Hoạt động </w:t>
      </w:r>
      <w:r w:rsidRPr="00CC012E">
        <w:rPr>
          <w:rFonts w:eastAsia="Times New Roman" w:cs="Times New Roman"/>
          <w:b/>
          <w:bCs/>
          <w:color w:val="FF0000"/>
          <w:szCs w:val="28"/>
          <w:lang w:val="en-US"/>
        </w:rPr>
        <w:t>3</w:t>
      </w:r>
      <w:r w:rsidRPr="00CC012E">
        <w:rPr>
          <w:rFonts w:eastAsia="Times New Roman" w:cs="Times New Roman"/>
          <w:b/>
          <w:bCs/>
          <w:color w:val="FF0000"/>
          <w:szCs w:val="28"/>
        </w:rPr>
        <w:t xml:space="preserve">: </w:t>
      </w:r>
      <w:r w:rsidRPr="00CC012E">
        <w:rPr>
          <w:rFonts w:eastAsia="Times New Roman" w:cs="Times New Roman"/>
          <w:b/>
          <w:bCs/>
          <w:color w:val="FF0000"/>
          <w:szCs w:val="28"/>
          <w:lang w:val="en-US"/>
        </w:rPr>
        <w:t>Luyện tập.</w:t>
      </w:r>
      <w:r w:rsidRPr="00CC012E">
        <w:rPr>
          <w:rFonts w:eastAsia="Times New Roman" w:cs="Times New Roman"/>
          <w:color w:val="000000"/>
          <w:szCs w:val="28"/>
        </w:rPr>
        <w:t>(40 phút)</w:t>
      </w:r>
    </w:p>
    <w:p w14:paraId="5D4BF6E7" w14:textId="77777777" w:rsidR="00E51DA6" w:rsidRPr="00CC012E" w:rsidRDefault="00E51DA6" w:rsidP="004E69A9">
      <w:pPr>
        <w:spacing w:after="0" w:line="276" w:lineRule="auto"/>
        <w:jc w:val="both"/>
        <w:rPr>
          <w:rFonts w:eastAsia="Times New Roman" w:cs="Times New Roman"/>
          <w:b/>
          <w:bCs/>
          <w:iCs/>
          <w:color w:val="FF0000"/>
          <w:szCs w:val="28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>a) Mục tiêu:</w:t>
      </w:r>
      <w:r w:rsidRPr="00CC012E">
        <w:rPr>
          <w:rFonts w:eastAsia="Times New Roman" w:cs="Times New Roman"/>
          <w:bCs/>
          <w:iCs/>
          <w:szCs w:val="28"/>
        </w:rPr>
        <w:t xml:space="preserve"> </w:t>
      </w:r>
      <w:proofErr w:type="spellStart"/>
      <w:r w:rsidRPr="00CC012E">
        <w:rPr>
          <w:rFonts w:eastAsia="Times New Roman" w:cs="Times New Roman"/>
          <w:bCs/>
          <w:iCs/>
          <w:szCs w:val="28"/>
        </w:rPr>
        <w:t>HS</w:t>
      </w:r>
      <w:proofErr w:type="spellEnd"/>
      <w:r w:rsidRPr="00CC012E">
        <w:rPr>
          <w:rFonts w:eastAsia="Times New Roman" w:cs="Times New Roman"/>
          <w:bCs/>
          <w:iCs/>
          <w:szCs w:val="28"/>
        </w:rPr>
        <w:t xml:space="preserve"> </w:t>
      </w:r>
      <w:r w:rsidRPr="00CC012E">
        <w:rPr>
          <w:rFonts w:eastAsia="Times New Roman" w:cs="Times New Roman"/>
          <w:szCs w:val="28"/>
        </w:rPr>
        <w:t xml:space="preserve">vận dụng được </w:t>
      </w:r>
      <w:r w:rsidR="00DB4A1F" w:rsidRPr="00CC012E">
        <w:rPr>
          <w:rFonts w:eastAsia="Times New Roman" w:cs="Times New Roman"/>
          <w:szCs w:val="28"/>
          <w:lang w:val="en-US"/>
        </w:rPr>
        <w:t xml:space="preserve">các kiến thức của bài </w:t>
      </w:r>
      <w:r w:rsidRPr="00CC012E">
        <w:rPr>
          <w:rFonts w:eastAsia="Times New Roman" w:cs="Times New Roman"/>
          <w:color w:val="000000"/>
          <w:szCs w:val="28"/>
        </w:rPr>
        <w:t>giải được một số bài tập có nội dung gắn với</w:t>
      </w:r>
      <w:r w:rsidR="00DB4A1F" w:rsidRPr="00CC012E">
        <w:rPr>
          <w:rFonts w:eastAsia="Times New Roman" w:cs="Times New Roman"/>
          <w:color w:val="000000"/>
          <w:szCs w:val="28"/>
          <w:lang w:val="en-US"/>
        </w:rPr>
        <w:t xml:space="preserve"> tập hợp số nguyên, số đối và so sánh số nguyên</w:t>
      </w:r>
      <w:r w:rsidRPr="00CC012E">
        <w:rPr>
          <w:rFonts w:eastAsia="Times New Roman" w:cs="Times New Roman"/>
          <w:color w:val="000000"/>
          <w:szCs w:val="28"/>
        </w:rPr>
        <w:t>.</w:t>
      </w:r>
    </w:p>
    <w:p w14:paraId="464BE079" w14:textId="77777777" w:rsidR="00A54822" w:rsidRPr="00CC012E" w:rsidRDefault="00E51DA6" w:rsidP="004E69A9">
      <w:pPr>
        <w:spacing w:after="0" w:line="276" w:lineRule="auto"/>
        <w:jc w:val="both"/>
        <w:rPr>
          <w:rFonts w:eastAsia="Times New Roman" w:cs="Times New Roman"/>
          <w:color w:val="FF0000"/>
          <w:szCs w:val="28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>b) Nội dung:</w:t>
      </w:r>
    </w:p>
    <w:p w14:paraId="67EF52A7" w14:textId="77777777" w:rsidR="00A54822" w:rsidRPr="00CC012E" w:rsidRDefault="00A54822" w:rsidP="004E69A9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CC012E">
        <w:rPr>
          <w:rFonts w:eastAsia="Times New Roman" w:cs="Times New Roman"/>
          <w:szCs w:val="28"/>
          <w:lang w:val="en-US"/>
        </w:rPr>
        <w:t xml:space="preserve">-Báo cáo kết quả các bài tập 2,3,4,5 </w:t>
      </w:r>
      <w:proofErr w:type="spellStart"/>
      <w:r w:rsidRPr="00CC012E">
        <w:rPr>
          <w:rFonts w:eastAsia="Times New Roman" w:cs="Times New Roman"/>
          <w:szCs w:val="28"/>
          <w:lang w:val="en-US"/>
        </w:rPr>
        <w:t>SGK</w:t>
      </w:r>
      <w:proofErr w:type="spellEnd"/>
      <w:r w:rsidRPr="00CC012E">
        <w:rPr>
          <w:rFonts w:eastAsia="Times New Roman" w:cs="Times New Roman"/>
          <w:szCs w:val="28"/>
          <w:lang w:val="en-US"/>
        </w:rPr>
        <w:t xml:space="preserve"> trang 72</w:t>
      </w:r>
    </w:p>
    <w:p w14:paraId="6342C28F" w14:textId="77777777" w:rsidR="00E51DA6" w:rsidRPr="00CC012E" w:rsidRDefault="00A54822" w:rsidP="004E69A9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CC012E">
        <w:rPr>
          <w:rFonts w:eastAsia="Times New Roman" w:cs="Times New Roman"/>
          <w:szCs w:val="28"/>
          <w:lang w:val="en-US"/>
        </w:rPr>
        <w:t>-</w:t>
      </w:r>
      <w:r w:rsidR="00DB4A1F" w:rsidRPr="00CC012E">
        <w:rPr>
          <w:rFonts w:eastAsia="Times New Roman" w:cs="Times New Roman"/>
          <w:szCs w:val="28"/>
          <w:lang w:val="en-US"/>
        </w:rPr>
        <w:t>Làm các bài tập 6, 7</w:t>
      </w:r>
      <w:r w:rsidRPr="00CC012E">
        <w:rPr>
          <w:rFonts w:eastAsia="Times New Roman" w:cs="Times New Roman"/>
          <w:szCs w:val="28"/>
          <w:lang w:val="en-US"/>
        </w:rPr>
        <w:t>.</w:t>
      </w:r>
      <w:r w:rsidR="00DB4A1F" w:rsidRPr="00CC012E">
        <w:rPr>
          <w:rFonts w:eastAsia="Times New Roman" w:cs="Times New Roman"/>
          <w:szCs w:val="28"/>
          <w:lang w:val="en-US"/>
        </w:rPr>
        <w:t xml:space="preserve"> </w:t>
      </w:r>
      <w:proofErr w:type="spellStart"/>
      <w:r w:rsidR="00DB4A1F" w:rsidRPr="00CC012E">
        <w:rPr>
          <w:rFonts w:eastAsia="Times New Roman" w:cs="Times New Roman"/>
          <w:szCs w:val="28"/>
          <w:lang w:val="en-US"/>
        </w:rPr>
        <w:t>SGK</w:t>
      </w:r>
      <w:proofErr w:type="spellEnd"/>
      <w:r w:rsidR="00DB4A1F" w:rsidRPr="00CC012E">
        <w:rPr>
          <w:rFonts w:eastAsia="Times New Roman" w:cs="Times New Roman"/>
          <w:szCs w:val="28"/>
          <w:lang w:val="en-US"/>
        </w:rPr>
        <w:t xml:space="preserve"> trang 72</w:t>
      </w:r>
    </w:p>
    <w:p w14:paraId="132EC563" w14:textId="77777777" w:rsidR="00E51DA6" w:rsidRPr="00CC012E" w:rsidRDefault="00E51DA6" w:rsidP="004E69A9">
      <w:pPr>
        <w:spacing w:after="0" w:line="276" w:lineRule="auto"/>
        <w:jc w:val="both"/>
        <w:rPr>
          <w:rFonts w:eastAsia="Times New Roman" w:cs="Times New Roman"/>
          <w:color w:val="000000"/>
          <w:szCs w:val="28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>c) Sản phẩm:</w:t>
      </w:r>
      <w:r w:rsidRPr="00CC012E">
        <w:rPr>
          <w:rFonts w:eastAsia="Times New Roman" w:cs="Times New Roman"/>
          <w:color w:val="000000"/>
          <w:szCs w:val="28"/>
        </w:rPr>
        <w:t xml:space="preserve"> Lời giải </w:t>
      </w:r>
      <w:r w:rsidRPr="00CC012E">
        <w:rPr>
          <w:rFonts w:eastAsia="Times New Roman" w:cs="Times New Roman"/>
          <w:szCs w:val="28"/>
        </w:rPr>
        <w:t xml:space="preserve">các bài tập từ </w:t>
      </w:r>
      <w:r w:rsidR="00A54822" w:rsidRPr="00CC012E">
        <w:rPr>
          <w:rFonts w:eastAsia="Times New Roman" w:cs="Times New Roman"/>
          <w:szCs w:val="28"/>
          <w:lang w:val="en-US"/>
        </w:rPr>
        <w:t xml:space="preserve">2, 3, 4, 5, </w:t>
      </w:r>
      <w:r w:rsidR="00DB4A1F" w:rsidRPr="00CC012E">
        <w:rPr>
          <w:rFonts w:eastAsia="Times New Roman" w:cs="Times New Roman"/>
          <w:szCs w:val="28"/>
          <w:lang w:val="en-US"/>
        </w:rPr>
        <w:t>6, 7</w:t>
      </w:r>
      <w:proofErr w:type="spellStart"/>
      <w:r w:rsidRPr="00CC012E">
        <w:rPr>
          <w:rFonts w:eastAsia="Times New Roman" w:cs="Times New Roman"/>
          <w:szCs w:val="28"/>
        </w:rPr>
        <w:t>SGK</w:t>
      </w:r>
      <w:proofErr w:type="spellEnd"/>
      <w:r w:rsidRPr="00CC012E">
        <w:rPr>
          <w:rFonts w:eastAsia="Times New Roman" w:cs="Times New Roman"/>
          <w:szCs w:val="28"/>
        </w:rPr>
        <w:t xml:space="preserve"> trang </w:t>
      </w:r>
      <w:r w:rsidR="00DB4A1F" w:rsidRPr="00CC012E">
        <w:rPr>
          <w:rFonts w:eastAsia="Times New Roman" w:cs="Times New Roman"/>
          <w:szCs w:val="28"/>
          <w:lang w:val="en-US"/>
        </w:rPr>
        <w:t>72</w:t>
      </w:r>
      <w:r w:rsidRPr="00CC012E">
        <w:rPr>
          <w:rFonts w:eastAsia="Times New Roman" w:cs="Times New Roman"/>
          <w:szCs w:val="28"/>
        </w:rPr>
        <w:t>.</w:t>
      </w:r>
    </w:p>
    <w:p w14:paraId="04572DDA" w14:textId="77777777" w:rsidR="00E51DA6" w:rsidRPr="00CC012E" w:rsidRDefault="00E51DA6" w:rsidP="004E69A9">
      <w:pPr>
        <w:spacing w:after="0" w:line="276" w:lineRule="auto"/>
        <w:jc w:val="both"/>
        <w:rPr>
          <w:rFonts w:cs="Times New Roman"/>
          <w:szCs w:val="28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>d) Tổ chức thực hiện: </w:t>
      </w:r>
    </w:p>
    <w:tbl>
      <w:tblPr>
        <w:tblStyle w:val="LiBang"/>
        <w:tblW w:w="102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4567"/>
        <w:gridCol w:w="5634"/>
      </w:tblGrid>
      <w:tr w:rsidR="00E51DA6" w:rsidRPr="00CC012E" w14:paraId="65E12C52" w14:textId="77777777" w:rsidTr="004B0B3B">
        <w:tc>
          <w:tcPr>
            <w:tcW w:w="4567" w:type="dxa"/>
            <w:vAlign w:val="center"/>
          </w:tcPr>
          <w:p w14:paraId="1F86B13B" w14:textId="77777777" w:rsidR="00E51DA6" w:rsidRPr="00CC012E" w:rsidRDefault="00E51DA6" w:rsidP="004E69A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Hoạt động của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GV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và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HS</w:t>
            </w:r>
            <w:proofErr w:type="spellEnd"/>
          </w:p>
        </w:tc>
        <w:tc>
          <w:tcPr>
            <w:tcW w:w="5634" w:type="dxa"/>
          </w:tcPr>
          <w:p w14:paraId="0D49DE48" w14:textId="77777777" w:rsidR="00E51DA6" w:rsidRPr="00CC012E" w:rsidRDefault="00E51DA6" w:rsidP="004E69A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Nội dung</w:t>
            </w:r>
          </w:p>
        </w:tc>
      </w:tr>
      <w:tr w:rsidR="00E51DA6" w:rsidRPr="00CC012E" w14:paraId="4867E76C" w14:textId="77777777" w:rsidTr="004B0B3B">
        <w:tc>
          <w:tcPr>
            <w:tcW w:w="4567" w:type="dxa"/>
          </w:tcPr>
          <w:p w14:paraId="0A6E4086" w14:textId="77777777" w:rsidR="00E51DA6" w:rsidRPr="00CC012E" w:rsidRDefault="00E51DA6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GVgiao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nhiệm vụ học tập 1:</w:t>
            </w:r>
          </w:p>
          <w:p w14:paraId="42AE1C63" w14:textId="4D738D1C" w:rsidR="00ED1BD3" w:rsidRPr="00CC012E" w:rsidRDefault="00A54822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áo cáo kết quả các bài tập về nhà Bài 2, 3, 4, 5</w:t>
            </w:r>
            <w:r w:rsidR="00ED1BD3"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  <w:r w:rsidR="008D492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GK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trang 72</w:t>
            </w:r>
          </w:p>
          <w:p w14:paraId="2C83D549" w14:textId="77777777" w:rsidR="00E51DA6" w:rsidRPr="00CC012E" w:rsidRDefault="00E51DA6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HS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thực hiện nhiệm vụ 1: </w:t>
            </w:r>
          </w:p>
          <w:p w14:paraId="589A2AC2" w14:textId="77777777" w:rsidR="00E51DA6" w:rsidRPr="00CC012E" w:rsidRDefault="00E51DA6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-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HS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thực hiện các yêu cầu trên theo cá nhân.</w:t>
            </w:r>
          </w:p>
          <w:p w14:paraId="2D673B21" w14:textId="77777777" w:rsidR="00E51DA6" w:rsidRPr="00CC012E" w:rsidRDefault="00E51DA6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Báo cáo, thảo luận 1: </w:t>
            </w:r>
          </w:p>
          <w:p w14:paraId="6C5434FB" w14:textId="77777777" w:rsidR="00E51DA6" w:rsidRPr="00CC012E" w:rsidRDefault="00E51DA6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GV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yêu cầu </w:t>
            </w:r>
            <w:r w:rsidR="00A54822"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HS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lên bảng </w:t>
            </w:r>
            <w:r w:rsidR="00A54822"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mỗi em trình bày 1 bài.</w:t>
            </w:r>
          </w:p>
          <w:p w14:paraId="758172C6" w14:textId="77777777" w:rsidR="00E51DA6" w:rsidRPr="00CC012E" w:rsidRDefault="00E51DA6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Cả lớp quan sát và nhận xét.</w:t>
            </w:r>
          </w:p>
          <w:p w14:paraId="021CFDDC" w14:textId="77777777" w:rsidR="00E51DA6" w:rsidRPr="00CC012E" w:rsidRDefault="00E51DA6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Kết luận, nhận định 1: </w:t>
            </w:r>
          </w:p>
          <w:p w14:paraId="2D439200" w14:textId="77777777" w:rsidR="00774E82" w:rsidRPr="00CC012E" w:rsidRDefault="00E51DA6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GV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khẳng định kết quả đúng</w:t>
            </w:r>
            <w:r w:rsidR="00774E82"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 chốt lại các dạng bài tập và cách làm.</w:t>
            </w:r>
          </w:p>
          <w:p w14:paraId="1444E2DF" w14:textId="77777777" w:rsidR="00E51DA6" w:rsidRPr="00CC012E" w:rsidRDefault="00774E82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Đ</w:t>
            </w:r>
            <w:r w:rsidR="00E51DA6"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ánh giá mức độ hoàn thành của </w:t>
            </w:r>
            <w:proofErr w:type="spellStart"/>
            <w:r w:rsidR="00E51DA6"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HS</w:t>
            </w:r>
            <w:proofErr w:type="spellEnd"/>
            <w:r w:rsidR="00E51DA6"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.</w:t>
            </w:r>
          </w:p>
        </w:tc>
        <w:tc>
          <w:tcPr>
            <w:tcW w:w="5634" w:type="dxa"/>
          </w:tcPr>
          <w:p w14:paraId="31C03976" w14:textId="77777777" w:rsidR="006B44C6" w:rsidRPr="004E69A9" w:rsidRDefault="006B44C6" w:rsidP="004E69A9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4E69A9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ạng 1: Nhận biết số nguyên</w:t>
            </w:r>
          </w:p>
          <w:p w14:paraId="36694367" w14:textId="77777777" w:rsidR="00E51DA6" w:rsidRPr="00CC012E" w:rsidRDefault="006B44C6" w:rsidP="004E69A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C012E">
              <w:rPr>
                <w:rFonts w:ascii="Times New Roman" w:hAnsi="Times New Roman" w:cs="Times New Roman"/>
                <w:sz w:val="28"/>
                <w:szCs w:val="28"/>
              </w:rPr>
              <w:t xml:space="preserve">Bài 2- </w:t>
            </w:r>
            <w:proofErr w:type="spellStart"/>
            <w:r w:rsidRPr="00CC012E">
              <w:rPr>
                <w:rFonts w:ascii="Times New Roman" w:hAnsi="Times New Roman" w:cs="Times New Roman"/>
                <w:sz w:val="28"/>
                <w:szCs w:val="28"/>
              </w:rPr>
              <w:t>SGK</w:t>
            </w:r>
            <w:proofErr w:type="spellEnd"/>
            <w:r w:rsidRPr="00CC012E">
              <w:rPr>
                <w:rFonts w:ascii="Times New Roman" w:hAnsi="Times New Roman" w:cs="Times New Roman"/>
                <w:sz w:val="28"/>
                <w:szCs w:val="28"/>
              </w:rPr>
              <w:t xml:space="preserve"> trang 72.</w:t>
            </w:r>
          </w:p>
          <w:p w14:paraId="7F4B9098" w14:textId="452C5D78" w:rsidR="008134E3" w:rsidRPr="00CC012E" w:rsidRDefault="000E565D" w:rsidP="004E69A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C012E">
              <w:rPr>
                <w:rFonts w:ascii="Times New Roman" w:hAnsi="Times New Roman" w:cs="Times New Roman"/>
                <w:position w:val="-12"/>
                <w:sz w:val="28"/>
                <w:szCs w:val="28"/>
                <w:lang w:val="vi-VN"/>
              </w:rPr>
              <w:object w:dxaOrig="3000" w:dyaOrig="360" w14:anchorId="7868BCA1">
                <v:shape id="_x0000_i1069" type="#_x0000_t75" style="width:153.15pt;height:18.25pt" o:ole="">
                  <v:imagedata r:id="rId79" o:title=""/>
                </v:shape>
                <o:OLEObject Type="Embed" ProgID="Equation.DSMT4" ShapeID="_x0000_i1069" DrawAspect="Content" ObjectID="_1685769146" r:id="rId80"/>
              </w:object>
            </w:r>
          </w:p>
          <w:p w14:paraId="10F710AE" w14:textId="77777777" w:rsidR="006B44C6" w:rsidRPr="004E69A9" w:rsidRDefault="006B44C6" w:rsidP="004E69A9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4E69A9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ạng 2: Biểu diễn trên trục số, tìm điểm biểu diễn số nguyên trên trục số.</w:t>
            </w:r>
          </w:p>
          <w:p w14:paraId="7147A79E" w14:textId="77777777" w:rsidR="006B44C6" w:rsidRPr="00CC012E" w:rsidRDefault="006B44C6" w:rsidP="004E69A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C012E">
              <w:rPr>
                <w:rFonts w:ascii="Times New Roman" w:hAnsi="Times New Roman" w:cs="Times New Roman"/>
                <w:sz w:val="28"/>
                <w:szCs w:val="28"/>
              </w:rPr>
              <w:t xml:space="preserve">Bài 3- </w:t>
            </w:r>
            <w:proofErr w:type="spellStart"/>
            <w:r w:rsidRPr="00CC012E">
              <w:rPr>
                <w:rFonts w:ascii="Times New Roman" w:hAnsi="Times New Roman" w:cs="Times New Roman"/>
                <w:sz w:val="28"/>
                <w:szCs w:val="28"/>
              </w:rPr>
              <w:t>SGK</w:t>
            </w:r>
            <w:proofErr w:type="spellEnd"/>
            <w:r w:rsidRPr="00CC012E">
              <w:rPr>
                <w:rFonts w:ascii="Times New Roman" w:hAnsi="Times New Roman" w:cs="Times New Roman"/>
                <w:sz w:val="28"/>
                <w:szCs w:val="28"/>
              </w:rPr>
              <w:t xml:space="preserve"> trang 72.</w:t>
            </w:r>
          </w:p>
          <w:p w14:paraId="64F65261" w14:textId="77777777" w:rsidR="00F43FA8" w:rsidRPr="00CC012E" w:rsidRDefault="004B0B3B" w:rsidP="004E69A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C012E">
              <w:rPr>
                <w:noProof/>
                <w:szCs w:val="28"/>
              </w:rPr>
              <w:drawing>
                <wp:inline distT="0" distB="0" distL="0" distR="0" wp14:anchorId="651970BC" wp14:editId="1C06CD11">
                  <wp:extent cx="2360341" cy="276225"/>
                  <wp:effectExtent l="0" t="0" r="190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88375" cy="2912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8C3485A" w14:textId="77777777" w:rsidR="006B44C6" w:rsidRPr="00CC012E" w:rsidRDefault="006B44C6" w:rsidP="004E69A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C012E">
              <w:rPr>
                <w:rFonts w:ascii="Times New Roman" w:hAnsi="Times New Roman" w:cs="Times New Roman"/>
                <w:sz w:val="28"/>
                <w:szCs w:val="28"/>
              </w:rPr>
              <w:t xml:space="preserve">Bài 4- </w:t>
            </w:r>
            <w:proofErr w:type="spellStart"/>
            <w:r w:rsidRPr="00CC012E">
              <w:rPr>
                <w:rFonts w:ascii="Times New Roman" w:hAnsi="Times New Roman" w:cs="Times New Roman"/>
                <w:sz w:val="28"/>
                <w:szCs w:val="28"/>
              </w:rPr>
              <w:t>SGK</w:t>
            </w:r>
            <w:proofErr w:type="spellEnd"/>
            <w:r w:rsidRPr="00CC012E">
              <w:rPr>
                <w:rFonts w:ascii="Times New Roman" w:hAnsi="Times New Roman" w:cs="Times New Roman"/>
                <w:sz w:val="28"/>
                <w:szCs w:val="28"/>
              </w:rPr>
              <w:t xml:space="preserve"> trang 72.</w:t>
            </w:r>
          </w:p>
          <w:p w14:paraId="56BB7ADD" w14:textId="586458D2" w:rsidR="008134E3" w:rsidRPr="00CC012E" w:rsidRDefault="008134E3" w:rsidP="004E69A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C012E">
              <w:rPr>
                <w:rFonts w:ascii="Times New Roman" w:hAnsi="Times New Roman" w:cs="Times New Roman"/>
                <w:sz w:val="28"/>
                <w:szCs w:val="28"/>
              </w:rPr>
              <w:t xml:space="preserve">Điểm cách O một khoảng </w:t>
            </w:r>
            <w:r w:rsidR="00B501EF" w:rsidRPr="00B501EF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200" w:dyaOrig="300" w14:anchorId="47F68BF7">
                <v:shape id="_x0000_i1070" type="#_x0000_t75" style="width:9.65pt;height:15.05pt" o:ole="">
                  <v:imagedata r:id="rId82" o:title=""/>
                </v:shape>
                <o:OLEObject Type="Embed" ProgID="Equation.DSMT4" ShapeID="_x0000_i1070" DrawAspect="Content" ObjectID="_1685769147" r:id="rId83"/>
              </w:object>
            </w:r>
            <w:r w:rsidRPr="00CC012E">
              <w:rPr>
                <w:rFonts w:ascii="Times New Roman" w:hAnsi="Times New Roman" w:cs="Times New Roman"/>
                <w:sz w:val="28"/>
                <w:szCs w:val="28"/>
              </w:rPr>
              <w:t xml:space="preserve"> đơn vị là điểm biểu diễn số </w:t>
            </w:r>
            <w:r w:rsidR="00B501EF" w:rsidRPr="00B501EF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200" w:dyaOrig="300" w14:anchorId="75B74883">
                <v:shape id="_x0000_i1071" type="#_x0000_t75" style="width:9.65pt;height:15.05pt" o:ole="">
                  <v:imagedata r:id="rId82" o:title=""/>
                </v:shape>
                <o:OLEObject Type="Embed" ProgID="Equation.DSMT4" ShapeID="_x0000_i1071" DrawAspect="Content" ObjectID="_1685769148" r:id="rId84"/>
              </w:object>
            </w:r>
            <w:r w:rsidRPr="00CC012E"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="00B501EF" w:rsidRPr="00B501EF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360" w:dyaOrig="300" w14:anchorId="44D13EAB">
                <v:shape id="_x0000_i1072" type="#_x0000_t75" style="width:18.25pt;height:15.05pt" o:ole="">
                  <v:imagedata r:id="rId85" o:title=""/>
                </v:shape>
                <o:OLEObject Type="Embed" ProgID="Equation.DSMT4" ShapeID="_x0000_i1072" DrawAspect="Content" ObjectID="_1685769149" r:id="rId86"/>
              </w:object>
            </w:r>
            <w:r w:rsidRPr="00CC012E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716545C7" w14:textId="77777777" w:rsidR="004B0B3B" w:rsidRPr="00CC012E" w:rsidRDefault="004B0B3B" w:rsidP="004E69A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C012E">
              <w:rPr>
                <w:rFonts w:cs="Times New Roman"/>
                <w:noProof/>
                <w:szCs w:val="28"/>
              </w:rPr>
              <w:drawing>
                <wp:inline distT="0" distB="0" distL="0" distR="0" wp14:anchorId="4BF5C6D0" wp14:editId="2ED8F7E6">
                  <wp:extent cx="2902414" cy="4191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6909" cy="4269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532C6CC" w14:textId="77777777" w:rsidR="006B44C6" w:rsidRPr="00CC012E" w:rsidRDefault="006B44C6" w:rsidP="004E69A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C012E">
              <w:rPr>
                <w:rFonts w:ascii="Times New Roman" w:hAnsi="Times New Roman" w:cs="Times New Roman"/>
                <w:sz w:val="28"/>
                <w:szCs w:val="28"/>
              </w:rPr>
              <w:t xml:space="preserve">Bài 5- </w:t>
            </w:r>
            <w:proofErr w:type="spellStart"/>
            <w:r w:rsidRPr="00CC012E">
              <w:rPr>
                <w:rFonts w:ascii="Times New Roman" w:hAnsi="Times New Roman" w:cs="Times New Roman"/>
                <w:sz w:val="28"/>
                <w:szCs w:val="28"/>
              </w:rPr>
              <w:t>SGK</w:t>
            </w:r>
            <w:proofErr w:type="spellEnd"/>
            <w:r w:rsidRPr="00CC012E">
              <w:rPr>
                <w:rFonts w:ascii="Times New Roman" w:hAnsi="Times New Roman" w:cs="Times New Roman"/>
                <w:sz w:val="28"/>
                <w:szCs w:val="28"/>
              </w:rPr>
              <w:t xml:space="preserve"> trang 72.</w:t>
            </w:r>
          </w:p>
          <w:p w14:paraId="18016258" w14:textId="77777777" w:rsidR="006B44C6" w:rsidRPr="00CC012E" w:rsidRDefault="008134E3" w:rsidP="004E69A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C012E">
              <w:rPr>
                <w:rFonts w:cs="Times New Roman"/>
                <w:noProof/>
                <w:szCs w:val="28"/>
              </w:rPr>
              <w:drawing>
                <wp:inline distT="0" distB="0" distL="0" distR="0" wp14:anchorId="54AB0054" wp14:editId="3F38852F">
                  <wp:extent cx="2808132" cy="32385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0949" cy="3299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8268278" w14:textId="6615FFE1" w:rsidR="006B44C6" w:rsidRPr="00CC012E" w:rsidRDefault="008134E3" w:rsidP="004E69A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C012E">
              <w:rPr>
                <w:rFonts w:ascii="Times New Roman" w:hAnsi="Times New Roman" w:cs="Times New Roman"/>
                <w:sz w:val="28"/>
                <w:szCs w:val="28"/>
              </w:rPr>
              <w:t xml:space="preserve">Hai số đó là </w:t>
            </w:r>
            <w:r w:rsidR="00B501EF" w:rsidRPr="00B501EF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200" w:dyaOrig="300" w14:anchorId="0CA2F52A">
                <v:shape id="_x0000_i1073" type="#_x0000_t75" style="width:9.65pt;height:15.05pt" o:ole="">
                  <v:imagedata r:id="rId89" o:title=""/>
                </v:shape>
                <o:OLEObject Type="Embed" ProgID="Equation.DSMT4" ShapeID="_x0000_i1073" DrawAspect="Content" ObjectID="_1685769150" r:id="rId90"/>
              </w:object>
            </w:r>
            <w:r w:rsidRPr="00CC012E"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="00B501EF" w:rsidRPr="00B501EF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360" w:dyaOrig="300" w14:anchorId="4E729F29">
                <v:shape id="_x0000_i1074" type="#_x0000_t75" style="width:18.25pt;height:15.05pt" o:ole="">
                  <v:imagedata r:id="rId91" o:title=""/>
                </v:shape>
                <o:OLEObject Type="Embed" ProgID="Equation.DSMT4" ShapeID="_x0000_i1074" DrawAspect="Content" ObjectID="_1685769151" r:id="rId92"/>
              </w:object>
            </w:r>
            <w:r w:rsidRPr="00CC012E">
              <w:rPr>
                <w:rFonts w:ascii="Times New Roman" w:hAnsi="Times New Roman" w:cs="Times New Roman"/>
                <w:sz w:val="28"/>
                <w:szCs w:val="28"/>
              </w:rPr>
              <w:t>và đó là hai số đối nhau.</w:t>
            </w:r>
          </w:p>
        </w:tc>
      </w:tr>
      <w:tr w:rsidR="00E51DA6" w:rsidRPr="00CC012E" w14:paraId="1999419B" w14:textId="77777777" w:rsidTr="004B0B3B">
        <w:tc>
          <w:tcPr>
            <w:tcW w:w="4567" w:type="dxa"/>
          </w:tcPr>
          <w:p w14:paraId="5525EC0E" w14:textId="77777777" w:rsidR="00E51DA6" w:rsidRPr="00CC012E" w:rsidRDefault="00E51DA6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GVgiao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nhiệm vụ học tập 2:</w:t>
            </w:r>
          </w:p>
          <w:p w14:paraId="2ADDBC6A" w14:textId="77777777" w:rsidR="00A54822" w:rsidRPr="00CC012E" w:rsidRDefault="00A54822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</w:rPr>
              <w:t>Làm bài tập 6</w:t>
            </w:r>
            <w:r w:rsidR="00774E82" w:rsidRPr="00CC012E">
              <w:rPr>
                <w:rFonts w:ascii="Times New Roman" w:eastAsia="Times New Roman" w:hAnsi="Times New Roman" w:cs="Times New Roman"/>
                <w:sz w:val="28"/>
                <w:szCs w:val="28"/>
              </w:rPr>
              <w:t>, 7, 8</w:t>
            </w: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</w:rPr>
              <w:t>SGK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trang 72.</w:t>
            </w:r>
          </w:p>
          <w:p w14:paraId="1791F47E" w14:textId="77777777" w:rsidR="00E51DA6" w:rsidRPr="00CC012E" w:rsidRDefault="00E51DA6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HS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thực hiện nhiệm vụ 2: </w:t>
            </w:r>
          </w:p>
          <w:p w14:paraId="555D5246" w14:textId="0BEAE583" w:rsidR="00E51DA6" w:rsidRPr="00CC012E" w:rsidRDefault="00E51DA6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-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HS</w:t>
            </w:r>
            <w:proofErr w:type="spellEnd"/>
            <w:r w:rsidR="008D492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thực hiện </w:t>
            </w:r>
            <w:r w:rsidR="00774E82"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nhiệm vụ theo nhóm đôi</w:t>
            </w:r>
            <w:r w:rsidRPr="00CC012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.</w:t>
            </w:r>
          </w:p>
          <w:p w14:paraId="782A32B9" w14:textId="77777777" w:rsidR="00E51DA6" w:rsidRPr="00CC012E" w:rsidRDefault="00E51DA6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Báo cáo, thảo luận 2: </w:t>
            </w:r>
          </w:p>
          <w:p w14:paraId="05E8E79C" w14:textId="77777777" w:rsidR="00164CFD" w:rsidRPr="00CC012E" w:rsidRDefault="00E51DA6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</w:t>
            </w:r>
            <w:r w:rsidR="00164CFD"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Y</w:t>
            </w: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êu cầu</w:t>
            </w:r>
            <w:r w:rsidR="00774E82"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đại diện của 3 nhóm lên bảng trình bày mỗi </w:t>
            </w:r>
            <w:r w:rsidR="00164CFD"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óm 1 bài</w:t>
            </w:r>
          </w:p>
          <w:p w14:paraId="5309FDA6" w14:textId="7B611A38" w:rsidR="00E51DA6" w:rsidRPr="00CC012E" w:rsidRDefault="00164CFD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</w:t>
            </w:r>
            <w:r w:rsidR="00E51DA6"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="00E51DA6"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HS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đại diện</w:t>
            </w:r>
            <w:r w:rsidR="00B501E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="00774E82"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ên bảng trình bày lời giải.</w:t>
            </w:r>
          </w:p>
          <w:p w14:paraId="4154A910" w14:textId="77777777" w:rsidR="00E51DA6" w:rsidRPr="00CC012E" w:rsidRDefault="00E51DA6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- Cả lớp quan sát và nhận xét.</w:t>
            </w:r>
          </w:p>
          <w:p w14:paraId="67E6A9E5" w14:textId="77777777" w:rsidR="00E51DA6" w:rsidRPr="00CC012E" w:rsidRDefault="00E51DA6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* Kết luận, nhận định 2: </w:t>
            </w:r>
          </w:p>
          <w:p w14:paraId="1710A34A" w14:textId="77777777" w:rsidR="00774E82" w:rsidRPr="00CC012E" w:rsidRDefault="00774E82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lastRenderedPageBreak/>
              <w:t xml:space="preserve">-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GV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khẳng định kết quả đúng</w:t>
            </w: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 chốt lại các dạng bài tập và cách làm.</w:t>
            </w:r>
          </w:p>
          <w:p w14:paraId="74551357" w14:textId="77777777" w:rsidR="00E51DA6" w:rsidRPr="00CC012E" w:rsidRDefault="00774E82" w:rsidP="004E69A9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Đ</w:t>
            </w:r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ánh giá mức độ hoàn thành của </w:t>
            </w:r>
            <w:proofErr w:type="spellStart"/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HS</w:t>
            </w:r>
            <w:proofErr w:type="spellEnd"/>
            <w:r w:rsidRPr="00CC01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>.</w:t>
            </w:r>
          </w:p>
        </w:tc>
        <w:tc>
          <w:tcPr>
            <w:tcW w:w="5634" w:type="dxa"/>
          </w:tcPr>
          <w:p w14:paraId="7ED3D90D" w14:textId="77777777" w:rsidR="006B44C6" w:rsidRPr="004E69A9" w:rsidRDefault="006B44C6" w:rsidP="004E69A9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4E69A9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lastRenderedPageBreak/>
              <w:t>Dạng 3: Tìm số đối của số nguyên.</w:t>
            </w:r>
          </w:p>
          <w:p w14:paraId="203AD005" w14:textId="77777777" w:rsidR="006B44C6" w:rsidRPr="00CC012E" w:rsidRDefault="006B44C6" w:rsidP="004E69A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C012E">
              <w:rPr>
                <w:rFonts w:ascii="Times New Roman" w:hAnsi="Times New Roman" w:cs="Times New Roman"/>
                <w:sz w:val="28"/>
                <w:szCs w:val="28"/>
              </w:rPr>
              <w:t xml:space="preserve">Bài 6- </w:t>
            </w:r>
            <w:proofErr w:type="spellStart"/>
            <w:r w:rsidRPr="00CC012E">
              <w:rPr>
                <w:rFonts w:ascii="Times New Roman" w:hAnsi="Times New Roman" w:cs="Times New Roman"/>
                <w:sz w:val="28"/>
                <w:szCs w:val="28"/>
              </w:rPr>
              <w:t>SGK</w:t>
            </w:r>
            <w:proofErr w:type="spellEnd"/>
            <w:r w:rsidRPr="00CC012E">
              <w:rPr>
                <w:rFonts w:ascii="Times New Roman" w:hAnsi="Times New Roman" w:cs="Times New Roman"/>
                <w:sz w:val="28"/>
                <w:szCs w:val="28"/>
              </w:rPr>
              <w:t xml:space="preserve"> trang 72.</w:t>
            </w:r>
          </w:p>
          <w:p w14:paraId="0B4B12E1" w14:textId="5313DA5D" w:rsidR="001156ED" w:rsidRPr="00CC012E" w:rsidRDefault="001156ED" w:rsidP="004E69A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C012E">
              <w:rPr>
                <w:rFonts w:ascii="Times New Roman" w:hAnsi="Times New Roman" w:cs="Times New Roman"/>
                <w:sz w:val="28"/>
                <w:szCs w:val="28"/>
              </w:rPr>
              <w:t xml:space="preserve">Hai điểm đó biểu diễn số </w:t>
            </w:r>
            <w:r w:rsidR="00B501EF" w:rsidRPr="00B501EF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360" w:dyaOrig="300" w14:anchorId="0F0878ED">
                <v:shape id="_x0000_i1075" type="#_x0000_t75" style="width:18.25pt;height:15.05pt" o:ole="">
                  <v:imagedata r:id="rId85" o:title=""/>
                </v:shape>
                <o:OLEObject Type="Embed" ProgID="Equation.DSMT4" ShapeID="_x0000_i1075" DrawAspect="Content" ObjectID="_1685769152" r:id="rId93"/>
              </w:object>
            </w:r>
            <w:r w:rsidRPr="00CC012E"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="00B501EF" w:rsidRPr="00B501EF">
              <w:rPr>
                <w:rFonts w:ascii="Times New Roman" w:hAnsi="Times New Roman" w:cs="Times New Roman"/>
                <w:position w:val="-4"/>
                <w:sz w:val="28"/>
                <w:szCs w:val="28"/>
                <w:lang w:val="vi-VN"/>
              </w:rPr>
              <w:object w:dxaOrig="340" w:dyaOrig="279" w14:anchorId="62AD6BE9">
                <v:shape id="_x0000_i1076" type="#_x0000_t75" style="width:17.2pt;height:14.5pt" o:ole="">
                  <v:imagedata r:id="rId94" o:title=""/>
                </v:shape>
                <o:OLEObject Type="Embed" ProgID="Equation.DSMT4" ShapeID="_x0000_i1076" DrawAspect="Content" ObjectID="_1685769153" r:id="rId95"/>
              </w:object>
            </w:r>
          </w:p>
          <w:p w14:paraId="5A200B04" w14:textId="5910FA59" w:rsidR="006B44C6" w:rsidRPr="00CC012E" w:rsidRDefault="001156ED" w:rsidP="004E69A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C012E">
              <w:rPr>
                <w:rFonts w:ascii="Times New Roman" w:hAnsi="Times New Roman" w:cs="Times New Roman"/>
                <w:sz w:val="28"/>
                <w:szCs w:val="28"/>
              </w:rPr>
              <w:t xml:space="preserve">Số đối của </w:t>
            </w:r>
            <w:r w:rsidR="00B501EF" w:rsidRPr="00B501EF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360" w:dyaOrig="300" w14:anchorId="1ED81A3C">
                <v:shape id="_x0000_i1077" type="#_x0000_t75" style="width:18.25pt;height:15.05pt" o:ole="">
                  <v:imagedata r:id="rId85" o:title=""/>
                </v:shape>
                <o:OLEObject Type="Embed" ProgID="Equation.DSMT4" ShapeID="_x0000_i1077" DrawAspect="Content" ObjectID="_1685769154" r:id="rId96"/>
              </w:object>
            </w:r>
            <w:r w:rsidRPr="00CC012E">
              <w:rPr>
                <w:rFonts w:ascii="Times New Roman" w:hAnsi="Times New Roman" w:cs="Times New Roman"/>
                <w:sz w:val="28"/>
                <w:szCs w:val="28"/>
              </w:rPr>
              <w:t xml:space="preserve"> là</w:t>
            </w:r>
            <w:r w:rsidR="00B501E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B501EF" w:rsidRPr="00B501EF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200" w:dyaOrig="300" w14:anchorId="7446EB87">
                <v:shape id="_x0000_i1078" type="#_x0000_t75" style="width:9.65pt;height:15.05pt" o:ole="">
                  <v:imagedata r:id="rId82" o:title=""/>
                </v:shape>
                <o:OLEObject Type="Embed" ProgID="Equation.DSMT4" ShapeID="_x0000_i1078" DrawAspect="Content" ObjectID="_1685769155" r:id="rId97"/>
              </w:object>
            </w:r>
            <w:r w:rsidRPr="00CC012E">
              <w:rPr>
                <w:rFonts w:ascii="Times New Roman" w:hAnsi="Times New Roman" w:cs="Times New Roman"/>
                <w:sz w:val="28"/>
                <w:szCs w:val="28"/>
              </w:rPr>
              <w:t xml:space="preserve">, số đối của </w:t>
            </w:r>
            <w:r w:rsidR="00B501EF" w:rsidRPr="00B501EF">
              <w:rPr>
                <w:rFonts w:ascii="Times New Roman" w:hAnsi="Times New Roman" w:cs="Times New Roman"/>
                <w:position w:val="-4"/>
                <w:sz w:val="28"/>
                <w:szCs w:val="28"/>
                <w:lang w:val="vi-VN"/>
              </w:rPr>
              <w:object w:dxaOrig="340" w:dyaOrig="279" w14:anchorId="03DEA66E">
                <v:shape id="_x0000_i1079" type="#_x0000_t75" style="width:17.2pt;height:14.5pt" o:ole="">
                  <v:imagedata r:id="rId94" o:title=""/>
                </v:shape>
                <o:OLEObject Type="Embed" ProgID="Equation.DSMT4" ShapeID="_x0000_i1079" DrawAspect="Content" ObjectID="_1685769156" r:id="rId98"/>
              </w:object>
            </w:r>
            <w:r w:rsidR="00B501E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CC012E">
              <w:rPr>
                <w:rFonts w:ascii="Times New Roman" w:hAnsi="Times New Roman" w:cs="Times New Roman"/>
                <w:sz w:val="28"/>
                <w:szCs w:val="28"/>
              </w:rPr>
              <w:t xml:space="preserve">là </w:t>
            </w:r>
            <w:r w:rsidR="00B501EF" w:rsidRPr="00B501EF">
              <w:rPr>
                <w:rFonts w:ascii="Times New Roman" w:hAnsi="Times New Roman" w:cs="Times New Roman"/>
                <w:position w:val="-4"/>
                <w:sz w:val="28"/>
                <w:szCs w:val="28"/>
                <w:lang w:val="vi-VN"/>
              </w:rPr>
              <w:object w:dxaOrig="160" w:dyaOrig="279" w14:anchorId="5D5BA7B0">
                <v:shape id="_x0000_i1080" type="#_x0000_t75" style="width:8.05pt;height:14.5pt" o:ole="">
                  <v:imagedata r:id="rId99" o:title=""/>
                </v:shape>
                <o:OLEObject Type="Embed" ProgID="Equation.DSMT4" ShapeID="_x0000_i1080" DrawAspect="Content" ObjectID="_1685769157" r:id="rId100"/>
              </w:object>
            </w:r>
            <w:r w:rsidRPr="00CC012E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CC012E">
              <w:rPr>
                <w:rFonts w:cs="Times New Roman"/>
                <w:noProof/>
                <w:szCs w:val="28"/>
              </w:rPr>
              <w:drawing>
                <wp:inline distT="0" distB="0" distL="0" distR="0" wp14:anchorId="765A40C6" wp14:editId="7F73F0ED">
                  <wp:extent cx="2486025" cy="463372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33859" cy="472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A538B05" w14:textId="77777777" w:rsidR="006B44C6" w:rsidRPr="004E69A9" w:rsidRDefault="006B44C6" w:rsidP="004E69A9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4E69A9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ạng 4: So sánh số nguyên.</w:t>
            </w:r>
          </w:p>
          <w:p w14:paraId="12090E3E" w14:textId="77777777" w:rsidR="006B44C6" w:rsidRPr="00CC012E" w:rsidRDefault="006B44C6" w:rsidP="004E69A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C012E">
              <w:rPr>
                <w:rFonts w:ascii="Times New Roman" w:hAnsi="Times New Roman" w:cs="Times New Roman"/>
                <w:sz w:val="28"/>
                <w:szCs w:val="28"/>
              </w:rPr>
              <w:t xml:space="preserve">Bài 7- </w:t>
            </w:r>
            <w:proofErr w:type="spellStart"/>
            <w:r w:rsidRPr="00CC012E">
              <w:rPr>
                <w:rFonts w:ascii="Times New Roman" w:hAnsi="Times New Roman" w:cs="Times New Roman"/>
                <w:sz w:val="28"/>
                <w:szCs w:val="28"/>
              </w:rPr>
              <w:t>SGK</w:t>
            </w:r>
            <w:proofErr w:type="spellEnd"/>
            <w:r w:rsidRPr="00CC012E">
              <w:rPr>
                <w:rFonts w:ascii="Times New Roman" w:hAnsi="Times New Roman" w:cs="Times New Roman"/>
                <w:sz w:val="28"/>
                <w:szCs w:val="28"/>
              </w:rPr>
              <w:t xml:space="preserve"> trang 72.</w:t>
            </w:r>
          </w:p>
          <w:p w14:paraId="007428AF" w14:textId="77777777" w:rsidR="006B44C6" w:rsidRPr="00CC012E" w:rsidRDefault="00463E0F" w:rsidP="004E69A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C012E">
              <w:rPr>
                <w:rFonts w:ascii="Times New Roman" w:hAnsi="Times New Roman" w:cs="Times New Roman"/>
                <w:position w:val="-10"/>
                <w:sz w:val="28"/>
                <w:szCs w:val="28"/>
                <w:lang w:val="vi-VN"/>
              </w:rPr>
              <w:object w:dxaOrig="3660" w:dyaOrig="340" w14:anchorId="1DEE9DD3">
                <v:shape id="_x0000_i1081" type="#_x0000_t75" style="width:183.2pt;height:17.2pt" o:ole="">
                  <v:imagedata r:id="rId102" o:title=""/>
                </v:shape>
                <o:OLEObject Type="Embed" ProgID="Equation.DSMT4" ShapeID="_x0000_i1081" DrawAspect="Content" ObjectID="_1685769158" r:id="rId103"/>
              </w:object>
            </w:r>
          </w:p>
          <w:p w14:paraId="034971FB" w14:textId="77777777" w:rsidR="006B44C6" w:rsidRPr="004E69A9" w:rsidRDefault="006B44C6" w:rsidP="004E69A9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4E69A9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ạng 5: Vận dụng thực tế.</w:t>
            </w:r>
          </w:p>
          <w:p w14:paraId="33A66AB3" w14:textId="77777777" w:rsidR="006B44C6" w:rsidRPr="00CC012E" w:rsidRDefault="006B44C6" w:rsidP="004E69A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C012E">
              <w:rPr>
                <w:rFonts w:ascii="Times New Roman" w:hAnsi="Times New Roman" w:cs="Times New Roman"/>
                <w:sz w:val="28"/>
                <w:szCs w:val="28"/>
              </w:rPr>
              <w:t xml:space="preserve">Bài 8- </w:t>
            </w:r>
            <w:proofErr w:type="spellStart"/>
            <w:r w:rsidRPr="00CC012E">
              <w:rPr>
                <w:rFonts w:ascii="Times New Roman" w:hAnsi="Times New Roman" w:cs="Times New Roman"/>
                <w:sz w:val="28"/>
                <w:szCs w:val="28"/>
              </w:rPr>
              <w:t>SGK</w:t>
            </w:r>
            <w:proofErr w:type="spellEnd"/>
            <w:r w:rsidRPr="00CC012E">
              <w:rPr>
                <w:rFonts w:ascii="Times New Roman" w:hAnsi="Times New Roman" w:cs="Times New Roman"/>
                <w:sz w:val="28"/>
                <w:szCs w:val="28"/>
              </w:rPr>
              <w:t xml:space="preserve"> trang 72.</w:t>
            </w:r>
          </w:p>
          <w:p w14:paraId="12582311" w14:textId="77777777" w:rsidR="006B44C6" w:rsidRPr="00CC012E" w:rsidRDefault="001156ED" w:rsidP="004E69A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C012E">
              <w:rPr>
                <w:rFonts w:ascii="Times New Roman" w:hAnsi="Times New Roman" w:cs="Times New Roman"/>
                <w:sz w:val="28"/>
                <w:szCs w:val="28"/>
              </w:rPr>
              <w:t xml:space="preserve">a) Đúng vì </w:t>
            </w:r>
            <w:r w:rsidR="00463E0F" w:rsidRPr="00CC012E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740" w:dyaOrig="300" w14:anchorId="66296684">
                <v:shape id="_x0000_i1082" type="#_x0000_t75" style="width:36.55pt;height:15.05pt" o:ole="">
                  <v:imagedata r:id="rId104" o:title=""/>
                </v:shape>
                <o:OLEObject Type="Embed" ProgID="Equation.DSMT4" ShapeID="_x0000_i1082" DrawAspect="Content" ObjectID="_1685769159" r:id="rId105"/>
              </w:object>
            </w:r>
          </w:p>
          <w:p w14:paraId="5A45F9AF" w14:textId="77777777" w:rsidR="001156ED" w:rsidRPr="00CC012E" w:rsidRDefault="001156ED" w:rsidP="004E69A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C012E">
              <w:rPr>
                <w:rFonts w:ascii="Times New Roman" w:hAnsi="Times New Roman" w:cs="Times New Roman"/>
                <w:sz w:val="28"/>
                <w:szCs w:val="28"/>
              </w:rPr>
              <w:t xml:space="preserve">b) Sai vì </w:t>
            </w:r>
            <w:r w:rsidR="00463E0F" w:rsidRPr="00CC012E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600" w:dyaOrig="300" w14:anchorId="5D4EBF00">
                <v:shape id="_x0000_i1083" type="#_x0000_t75" style="width:30.1pt;height:15.05pt" o:ole="">
                  <v:imagedata r:id="rId106" o:title=""/>
                </v:shape>
                <o:OLEObject Type="Embed" ProgID="Equation.DSMT4" ShapeID="_x0000_i1083" DrawAspect="Content" ObjectID="_1685769160" r:id="rId107"/>
              </w:object>
            </w:r>
          </w:p>
          <w:p w14:paraId="4988A11A" w14:textId="77777777" w:rsidR="00E51DA6" w:rsidRPr="00CC012E" w:rsidRDefault="00E51DA6" w:rsidP="004E69A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2776A503" w14:textId="77777777" w:rsidR="00E51DA6" w:rsidRPr="00CC012E" w:rsidRDefault="00E51DA6" w:rsidP="004E69A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b/>
          <w:bCs/>
          <w:color w:val="FF0000"/>
          <w:szCs w:val="28"/>
        </w:rPr>
        <w:lastRenderedPageBreak/>
        <w:t xml:space="preserve">4. Hoạt động 4: Vận dụng </w:t>
      </w:r>
      <w:r w:rsidRPr="00CC012E">
        <w:rPr>
          <w:rFonts w:eastAsia="Times New Roman" w:cs="Times New Roman"/>
          <w:color w:val="000000"/>
          <w:szCs w:val="28"/>
        </w:rPr>
        <w:t>(</w:t>
      </w:r>
      <w:r w:rsidR="00CC012E">
        <w:rPr>
          <w:rFonts w:eastAsia="Times New Roman" w:cs="Times New Roman"/>
          <w:color w:val="000000"/>
          <w:szCs w:val="28"/>
          <w:lang w:val="en-US"/>
        </w:rPr>
        <w:t>5</w:t>
      </w:r>
      <w:r w:rsidRPr="00CC012E">
        <w:rPr>
          <w:rFonts w:eastAsia="Times New Roman" w:cs="Times New Roman"/>
          <w:color w:val="000000"/>
          <w:szCs w:val="28"/>
        </w:rPr>
        <w:t xml:space="preserve"> phút)</w:t>
      </w:r>
    </w:p>
    <w:p w14:paraId="0DA5256E" w14:textId="77777777" w:rsidR="00E51DA6" w:rsidRPr="00CC012E" w:rsidRDefault="00E51DA6" w:rsidP="004E69A9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>a) Mục tiêu:</w:t>
      </w:r>
      <w:r w:rsidRPr="00CC012E">
        <w:rPr>
          <w:rFonts w:eastAsia="Times New Roman" w:cs="Times New Roman"/>
          <w:szCs w:val="28"/>
        </w:rPr>
        <w:t xml:space="preserve"> Vận dụng các kiến thức về </w:t>
      </w:r>
      <w:r w:rsidR="00970281" w:rsidRPr="00CC012E">
        <w:rPr>
          <w:rFonts w:eastAsia="Times New Roman" w:cs="Times New Roman"/>
          <w:szCs w:val="28"/>
          <w:lang w:val="en-US"/>
        </w:rPr>
        <w:t>tập hợp số nguyên để giải quyết các tình huống cụ thể trong thực tiễn.</w:t>
      </w:r>
    </w:p>
    <w:p w14:paraId="1399AF6D" w14:textId="77777777" w:rsidR="00970281" w:rsidRPr="00CC012E" w:rsidRDefault="00E51DA6" w:rsidP="004E69A9">
      <w:pPr>
        <w:spacing w:after="0" w:line="276" w:lineRule="auto"/>
        <w:jc w:val="both"/>
        <w:rPr>
          <w:rFonts w:eastAsia="Times New Roman" w:cs="Times New Roman"/>
          <w:b/>
          <w:bCs/>
          <w:iCs/>
          <w:color w:val="FF0000"/>
          <w:szCs w:val="28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 xml:space="preserve">b) Nội dung: </w:t>
      </w:r>
    </w:p>
    <w:p w14:paraId="09EBA07F" w14:textId="77777777" w:rsidR="00E51DA6" w:rsidRPr="00CC012E" w:rsidRDefault="00970281" w:rsidP="004E69A9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CC012E">
        <w:rPr>
          <w:rFonts w:eastAsia="Times New Roman" w:cs="Times New Roman"/>
          <w:szCs w:val="28"/>
          <w:lang w:val="en-US"/>
        </w:rPr>
        <w:t>- Tìm hiểu về quy ước về độ cao so với mặt nước biển.</w:t>
      </w:r>
    </w:p>
    <w:p w14:paraId="2F78EEF2" w14:textId="70467545" w:rsidR="00970281" w:rsidRPr="00CC012E" w:rsidRDefault="00970281" w:rsidP="004E69A9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CC012E">
        <w:rPr>
          <w:rFonts w:eastAsia="Times New Roman" w:cs="Times New Roman"/>
          <w:szCs w:val="28"/>
          <w:lang w:val="en-US"/>
        </w:rPr>
        <w:t>- Khi nói</w:t>
      </w:r>
      <w:r w:rsidR="00B17022" w:rsidRPr="00CC012E">
        <w:rPr>
          <w:rFonts w:eastAsia="Times New Roman" w:cs="Times New Roman"/>
          <w:szCs w:val="28"/>
          <w:lang w:val="en-US"/>
        </w:rPr>
        <w:t xml:space="preserve"> độ cao</w:t>
      </w:r>
      <w:r w:rsidRPr="00CC012E">
        <w:rPr>
          <w:rFonts w:eastAsia="Times New Roman" w:cs="Times New Roman"/>
          <w:szCs w:val="28"/>
          <w:lang w:val="en-US"/>
        </w:rPr>
        <w:t xml:space="preserve"> đáy một hố </w:t>
      </w:r>
      <w:r w:rsidR="00B17022" w:rsidRPr="00CC012E">
        <w:rPr>
          <w:rFonts w:eastAsia="Times New Roman" w:cs="Times New Roman"/>
          <w:szCs w:val="28"/>
          <w:lang w:val="en-US"/>
        </w:rPr>
        <w:t xml:space="preserve">so với mực nước biển là </w:t>
      </w:r>
      <w:r w:rsidR="000E565D" w:rsidRPr="000E565D">
        <w:rPr>
          <w:rFonts w:eastAsia="Times New Roman" w:cs="Times New Roman"/>
          <w:position w:val="-6"/>
          <w:szCs w:val="28"/>
          <w:lang w:val="en-US"/>
        </w:rPr>
        <w:object w:dxaOrig="740" w:dyaOrig="279" w14:anchorId="40C96BFD">
          <v:shape id="_x0000_i1084" type="#_x0000_t75" style="width:36.55pt;height:14.5pt" o:ole="">
            <v:imagedata r:id="rId108" o:title=""/>
          </v:shape>
          <o:OLEObject Type="Embed" ProgID="Equation.DSMT4" ShapeID="_x0000_i1084" DrawAspect="Content" ObjectID="_1685769161" r:id="rId109"/>
        </w:object>
      </w:r>
      <w:r w:rsidRPr="00CC012E">
        <w:rPr>
          <w:rFonts w:eastAsia="Times New Roman" w:cs="Times New Roman"/>
          <w:szCs w:val="28"/>
          <w:lang w:val="en-US"/>
        </w:rPr>
        <w:t xml:space="preserve">và một ngọn núi cao </w:t>
      </w:r>
      <w:r w:rsidR="000E565D" w:rsidRPr="000E565D">
        <w:rPr>
          <w:rFonts w:eastAsia="Times New Roman" w:cs="Times New Roman"/>
          <w:position w:val="-6"/>
          <w:szCs w:val="28"/>
          <w:lang w:val="en-US"/>
        </w:rPr>
        <w:object w:dxaOrig="580" w:dyaOrig="279" w14:anchorId="223A4733">
          <v:shape id="_x0000_i1085" type="#_x0000_t75" style="width:29pt;height:14.5pt" o:ole="">
            <v:imagedata r:id="rId110" o:title=""/>
          </v:shape>
          <o:OLEObject Type="Embed" ProgID="Equation.DSMT4" ShapeID="_x0000_i1085" DrawAspect="Content" ObjectID="_1685769162" r:id="rId111"/>
        </w:object>
      </w:r>
      <w:r w:rsidRPr="00CC012E">
        <w:rPr>
          <w:rFonts w:eastAsia="Times New Roman" w:cs="Times New Roman"/>
          <w:szCs w:val="28"/>
          <w:lang w:val="en-US"/>
        </w:rPr>
        <w:t xml:space="preserve"> so với mực nước biển hãy tính xem khoảng cách giữa đáy hố và đỉnh núi là bao nhiêu?</w:t>
      </w:r>
    </w:p>
    <w:p w14:paraId="4D738657" w14:textId="77777777" w:rsidR="00E51DA6" w:rsidRPr="00CC012E" w:rsidRDefault="00E51DA6" w:rsidP="004E69A9">
      <w:pPr>
        <w:spacing w:after="0" w:line="276" w:lineRule="auto"/>
        <w:jc w:val="both"/>
        <w:rPr>
          <w:rFonts w:eastAsia="Times New Roman" w:cs="Times New Roman"/>
          <w:color w:val="000000"/>
          <w:szCs w:val="28"/>
          <w:lang w:val="en-US"/>
        </w:rPr>
      </w:pPr>
      <w:r w:rsidRPr="00CC012E">
        <w:rPr>
          <w:rFonts w:eastAsia="Times New Roman" w:cs="Times New Roman"/>
          <w:bCs/>
          <w:iCs/>
          <w:szCs w:val="28"/>
          <w:lang w:val="en-US"/>
        </w:rPr>
        <w:t>- Thực hiện nhiệm vụ cá nhân</w:t>
      </w:r>
    </w:p>
    <w:p w14:paraId="63F59BEF" w14:textId="77777777" w:rsidR="00E51DA6" w:rsidRPr="00CC012E" w:rsidRDefault="00E51DA6" w:rsidP="004E69A9">
      <w:pPr>
        <w:spacing w:after="0" w:line="276" w:lineRule="auto"/>
        <w:jc w:val="both"/>
        <w:rPr>
          <w:rFonts w:eastAsia="Times New Roman" w:cs="Times New Roman"/>
          <w:color w:val="FF0000"/>
          <w:szCs w:val="28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>c) Sản phẩm:</w:t>
      </w:r>
    </w:p>
    <w:p w14:paraId="606C01FB" w14:textId="77777777" w:rsidR="00E51DA6" w:rsidRPr="00CC012E" w:rsidRDefault="00E51DA6" w:rsidP="004E69A9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 w:rsidRPr="00CC012E">
        <w:rPr>
          <w:rFonts w:eastAsia="Times New Roman" w:cs="Times New Roman"/>
          <w:szCs w:val="28"/>
          <w:lang w:val="en-US"/>
        </w:rPr>
        <w:t>- Kết quả thực hiện nhiệm vụ tự học theo cá nhân.</w:t>
      </w:r>
    </w:p>
    <w:p w14:paraId="2A94D213" w14:textId="77777777" w:rsidR="00E51DA6" w:rsidRPr="00CC012E" w:rsidRDefault="00E51DA6" w:rsidP="004E69A9">
      <w:pPr>
        <w:spacing w:after="0" w:line="276" w:lineRule="auto"/>
        <w:jc w:val="both"/>
        <w:rPr>
          <w:rFonts w:eastAsia="Times New Roman" w:cs="Times New Roman"/>
          <w:b/>
          <w:bCs/>
          <w:iCs/>
          <w:color w:val="FF0000"/>
          <w:szCs w:val="28"/>
        </w:rPr>
      </w:pPr>
      <w:r w:rsidRPr="00CC012E">
        <w:rPr>
          <w:rFonts w:eastAsia="Times New Roman" w:cs="Times New Roman"/>
          <w:b/>
          <w:bCs/>
          <w:iCs/>
          <w:color w:val="FF0000"/>
          <w:szCs w:val="28"/>
        </w:rPr>
        <w:t xml:space="preserve">d) Tổ chức thực hiện: </w:t>
      </w:r>
    </w:p>
    <w:p w14:paraId="2A4BFF37" w14:textId="77777777" w:rsidR="00E51DA6" w:rsidRPr="00CC012E" w:rsidRDefault="00E51DA6" w:rsidP="004E69A9">
      <w:pPr>
        <w:spacing w:after="0" w:line="276" w:lineRule="auto"/>
        <w:jc w:val="both"/>
        <w:rPr>
          <w:rFonts w:eastAsia="Times New Roman" w:cs="Times New Roman"/>
          <w:color w:val="000000"/>
          <w:szCs w:val="28"/>
        </w:rPr>
      </w:pPr>
      <w:r w:rsidRPr="00CC012E">
        <w:rPr>
          <w:rFonts w:eastAsia="Times New Roman" w:cs="Times New Roman"/>
          <w:b/>
          <w:bCs/>
          <w:color w:val="FF0000"/>
          <w:szCs w:val="28"/>
        </w:rPr>
        <w:sym w:font="Webdings" w:char="F038"/>
      </w:r>
      <w:r w:rsidRPr="00CC012E">
        <w:rPr>
          <w:rFonts w:eastAsia="Times New Roman" w:cs="Times New Roman"/>
          <w:b/>
          <w:bCs/>
          <w:color w:val="FF0000"/>
          <w:szCs w:val="28"/>
          <w:lang w:val="en-US"/>
        </w:rPr>
        <w:t xml:space="preserve"> Giao nhiệm vụ 1: </w:t>
      </w:r>
    </w:p>
    <w:p w14:paraId="408AB26E" w14:textId="77777777" w:rsidR="00E51DA6" w:rsidRPr="00CC012E" w:rsidRDefault="00E51DA6" w:rsidP="004E69A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color w:val="000000"/>
          <w:szCs w:val="28"/>
          <w:lang w:val="en-US"/>
        </w:rPr>
        <w:t>- Y</w:t>
      </w:r>
      <w:r w:rsidRPr="00CC012E">
        <w:rPr>
          <w:rFonts w:eastAsia="Times New Roman" w:cs="Times New Roman"/>
          <w:szCs w:val="28"/>
        </w:rPr>
        <w:t xml:space="preserve">êu cầu </w:t>
      </w:r>
      <w:proofErr w:type="spellStart"/>
      <w:r w:rsidRPr="00CC012E">
        <w:rPr>
          <w:rFonts w:eastAsia="Times New Roman" w:cs="Times New Roman"/>
          <w:szCs w:val="28"/>
        </w:rPr>
        <w:t>HS</w:t>
      </w:r>
      <w:proofErr w:type="spellEnd"/>
      <w:r w:rsidRPr="00CC012E">
        <w:rPr>
          <w:rFonts w:eastAsia="Times New Roman" w:cs="Times New Roman"/>
          <w:szCs w:val="28"/>
        </w:rPr>
        <w:t xml:space="preserve"> </w:t>
      </w:r>
      <w:r w:rsidRPr="00CC012E">
        <w:rPr>
          <w:rFonts w:eastAsia="Times New Roman" w:cs="Times New Roman"/>
          <w:szCs w:val="28"/>
          <w:lang w:val="en-US"/>
        </w:rPr>
        <w:t>hoạt động nhóm ở nhà</w:t>
      </w:r>
      <w:r w:rsidRPr="00CC012E">
        <w:rPr>
          <w:rFonts w:eastAsia="Times New Roman" w:cs="Times New Roman"/>
          <w:szCs w:val="28"/>
        </w:rPr>
        <w:t xml:space="preserve"> bài tập trên.</w:t>
      </w:r>
    </w:p>
    <w:p w14:paraId="23EBEA73" w14:textId="77777777" w:rsidR="00E51DA6" w:rsidRPr="00CC012E" w:rsidRDefault="00E51DA6" w:rsidP="004E69A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szCs w:val="28"/>
        </w:rPr>
        <w:t xml:space="preserve">- Hướng dẫn, hỗ trợ: </w:t>
      </w:r>
      <w:proofErr w:type="spellStart"/>
      <w:r w:rsidRPr="00CC012E">
        <w:rPr>
          <w:rFonts w:eastAsia="Times New Roman" w:cs="Times New Roman"/>
          <w:szCs w:val="28"/>
        </w:rPr>
        <w:t>GV</w:t>
      </w:r>
      <w:proofErr w:type="spellEnd"/>
      <w:r w:rsidRPr="00CC012E">
        <w:rPr>
          <w:rFonts w:eastAsia="Times New Roman" w:cs="Times New Roman"/>
          <w:szCs w:val="28"/>
        </w:rPr>
        <w:t xml:space="preserve"> giải đáp thắc mắc của </w:t>
      </w:r>
      <w:proofErr w:type="spellStart"/>
      <w:r w:rsidRPr="00CC012E">
        <w:rPr>
          <w:rFonts w:eastAsia="Times New Roman" w:cs="Times New Roman"/>
          <w:szCs w:val="28"/>
        </w:rPr>
        <w:t>HS</w:t>
      </w:r>
      <w:proofErr w:type="spellEnd"/>
      <w:r w:rsidRPr="00CC012E">
        <w:rPr>
          <w:rFonts w:eastAsia="Times New Roman" w:cs="Times New Roman"/>
          <w:szCs w:val="28"/>
        </w:rPr>
        <w:t xml:space="preserve"> để hiểu rõ nhiệm vụ.</w:t>
      </w:r>
    </w:p>
    <w:p w14:paraId="2C8DF201" w14:textId="77777777" w:rsidR="00E51DA6" w:rsidRPr="00CC012E" w:rsidRDefault="00E51DA6" w:rsidP="004E69A9">
      <w:pPr>
        <w:spacing w:after="0" w:line="276" w:lineRule="auto"/>
        <w:jc w:val="both"/>
        <w:rPr>
          <w:rFonts w:eastAsia="Times New Roman" w:cs="Times New Roman"/>
          <w:b/>
          <w:bCs/>
          <w:color w:val="FF0000"/>
          <w:szCs w:val="28"/>
          <w:lang w:val="en-US"/>
        </w:rPr>
      </w:pPr>
      <w:r w:rsidRPr="00CC012E">
        <w:rPr>
          <w:rFonts w:eastAsia="Times New Roman" w:cs="Times New Roman"/>
          <w:b/>
          <w:bCs/>
          <w:color w:val="FF0000"/>
          <w:szCs w:val="28"/>
        </w:rPr>
        <w:sym w:font="Webdings" w:char="F038"/>
      </w:r>
      <w:r w:rsidRPr="00CC012E">
        <w:rPr>
          <w:rFonts w:eastAsia="Times New Roman" w:cs="Times New Roman"/>
          <w:b/>
          <w:bCs/>
          <w:color w:val="FF0000"/>
          <w:szCs w:val="28"/>
          <w:lang w:val="en-US"/>
        </w:rPr>
        <w:t>Giao nhiệm vụ 2: Yêu cầu HS thực hiện cá nhân.</w:t>
      </w:r>
    </w:p>
    <w:p w14:paraId="5C89DAFE" w14:textId="77777777" w:rsidR="00E51DA6" w:rsidRPr="00CC012E" w:rsidRDefault="00E51DA6" w:rsidP="004E69A9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CC012E">
        <w:rPr>
          <w:rFonts w:eastAsia="Times New Roman" w:cs="Times New Roman"/>
          <w:bCs/>
          <w:color w:val="000000"/>
          <w:szCs w:val="28"/>
        </w:rPr>
        <w:t xml:space="preserve">- Xem lại </w:t>
      </w:r>
      <w:r w:rsidR="00970281" w:rsidRPr="00CC012E">
        <w:rPr>
          <w:rFonts w:eastAsia="Times New Roman" w:cs="Times New Roman"/>
          <w:bCs/>
          <w:color w:val="000000"/>
          <w:szCs w:val="28"/>
          <w:lang w:val="en-US"/>
        </w:rPr>
        <w:t>các nội dung</w:t>
      </w:r>
      <w:r w:rsidRPr="00CC012E">
        <w:rPr>
          <w:rFonts w:eastAsia="Times New Roman" w:cs="Times New Roman"/>
          <w:bCs/>
          <w:color w:val="000000"/>
          <w:szCs w:val="28"/>
        </w:rPr>
        <w:t xml:space="preserve"> đã</w:t>
      </w:r>
      <w:r w:rsidR="00970281" w:rsidRPr="00CC012E">
        <w:rPr>
          <w:rFonts w:eastAsia="Times New Roman" w:cs="Times New Roman"/>
          <w:bCs/>
          <w:color w:val="000000"/>
          <w:szCs w:val="28"/>
          <w:lang w:val="en-US"/>
        </w:rPr>
        <w:t xml:space="preserve"> học</w:t>
      </w:r>
      <w:r w:rsidR="00082CC9">
        <w:rPr>
          <w:rFonts w:eastAsia="Times New Roman" w:cs="Times New Roman"/>
          <w:bCs/>
          <w:color w:val="000000"/>
          <w:szCs w:val="28"/>
          <w:lang w:val="en-US"/>
        </w:rPr>
        <w:t xml:space="preserve"> </w:t>
      </w:r>
      <w:r w:rsidR="00970281" w:rsidRPr="00CC012E">
        <w:rPr>
          <w:rFonts w:eastAsia="Times New Roman" w:cs="Times New Roman"/>
          <w:bCs/>
          <w:color w:val="000000"/>
          <w:szCs w:val="28"/>
          <w:lang w:val="en-US"/>
        </w:rPr>
        <w:t>trong bài</w:t>
      </w:r>
      <w:r w:rsidRPr="00CC012E">
        <w:rPr>
          <w:rFonts w:eastAsia="Times New Roman" w:cs="Times New Roman"/>
          <w:bCs/>
          <w:color w:val="000000"/>
          <w:szCs w:val="28"/>
        </w:rPr>
        <w:t>.</w:t>
      </w:r>
    </w:p>
    <w:p w14:paraId="2FA318D1" w14:textId="77777777" w:rsidR="00E51DA6" w:rsidRPr="00CC012E" w:rsidRDefault="00EB5559" w:rsidP="004E69A9">
      <w:pPr>
        <w:spacing w:after="0" w:line="276" w:lineRule="auto"/>
        <w:jc w:val="both"/>
        <w:rPr>
          <w:rFonts w:eastAsia="Times New Roman" w:cs="Times New Roman"/>
          <w:szCs w:val="28"/>
          <w:lang w:val="en-US"/>
        </w:rPr>
      </w:pPr>
      <w:r>
        <w:rPr>
          <w:rFonts w:eastAsia="Times New Roman" w:cs="Times New Roman"/>
          <w:szCs w:val="28"/>
        </w:rPr>
        <w:t>- Làm các bài tập</w:t>
      </w:r>
      <w:r w:rsidR="00970281" w:rsidRPr="00CC012E">
        <w:rPr>
          <w:rFonts w:eastAsia="Times New Roman" w:cs="Times New Roman"/>
          <w:szCs w:val="28"/>
          <w:lang w:val="en-US"/>
        </w:rPr>
        <w:t xml:space="preserve"> trong </w:t>
      </w:r>
      <w:proofErr w:type="spellStart"/>
      <w:r w:rsidR="00970281" w:rsidRPr="00CC012E">
        <w:rPr>
          <w:rFonts w:eastAsia="Times New Roman" w:cs="Times New Roman"/>
          <w:szCs w:val="28"/>
          <w:lang w:val="en-US"/>
        </w:rPr>
        <w:t>SBT</w:t>
      </w:r>
      <w:proofErr w:type="spellEnd"/>
      <w:r w:rsidR="00970281" w:rsidRPr="00CC012E">
        <w:rPr>
          <w:rFonts w:eastAsia="Times New Roman" w:cs="Times New Roman"/>
          <w:szCs w:val="28"/>
          <w:lang w:val="en-US"/>
        </w:rPr>
        <w:t>.</w:t>
      </w:r>
    </w:p>
    <w:p w14:paraId="1EFBDBE6" w14:textId="77777777" w:rsidR="00E51DA6" w:rsidRPr="00CC012E" w:rsidRDefault="00E51DA6" w:rsidP="004E69A9">
      <w:pPr>
        <w:spacing w:after="0" w:line="276" w:lineRule="auto"/>
        <w:jc w:val="both"/>
        <w:rPr>
          <w:rFonts w:cs="Times New Roman"/>
          <w:szCs w:val="28"/>
          <w:lang w:val="en-US"/>
        </w:rPr>
      </w:pPr>
      <w:r w:rsidRPr="00CC012E">
        <w:rPr>
          <w:rFonts w:eastAsia="Times New Roman" w:cs="Times New Roman"/>
          <w:szCs w:val="28"/>
        </w:rPr>
        <w:t xml:space="preserve">- Chuẩn bị giờ sau: </w:t>
      </w:r>
      <w:r w:rsidR="00970281" w:rsidRPr="00CC012E">
        <w:rPr>
          <w:rFonts w:eastAsia="Times New Roman" w:cs="Times New Roman"/>
          <w:szCs w:val="28"/>
          <w:lang w:val="en-US"/>
        </w:rPr>
        <w:t>Tìm hiểu nội dung bài phép cộng các số nguyên.</w:t>
      </w:r>
    </w:p>
    <w:p w14:paraId="3F2FD574" w14:textId="77777777" w:rsidR="009E367B" w:rsidRPr="00CC012E" w:rsidRDefault="009E367B" w:rsidP="004E69A9">
      <w:pPr>
        <w:jc w:val="both"/>
        <w:rPr>
          <w:szCs w:val="28"/>
        </w:rPr>
      </w:pPr>
    </w:p>
    <w:sectPr w:rsidR="009E367B" w:rsidRPr="00CC012E" w:rsidSect="000E565D">
      <w:pgSz w:w="11906" w:h="16838" w:code="9"/>
      <w:pgMar w:top="567" w:right="567" w:bottom="567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1"/>
    <w:multiLevelType w:val="multilevel"/>
    <w:tmpl w:val="00000000"/>
    <w:lvl w:ilvl="0">
      <w:start w:val="1"/>
      <w:numFmt w:val="bullet"/>
      <w:lvlText w:val="•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  <w:lvl w:ilvl="1">
      <w:start w:val="1"/>
      <w:numFmt w:val="bullet"/>
      <w:lvlText w:val="•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  <w:lvl w:ilvl="2">
      <w:start w:val="1"/>
      <w:numFmt w:val="bullet"/>
      <w:lvlText w:val="•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  <w:lvl w:ilvl="3">
      <w:start w:val="1"/>
      <w:numFmt w:val="bullet"/>
      <w:lvlText w:val="•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  <w:lvl w:ilvl="4">
      <w:start w:val="1"/>
      <w:numFmt w:val="bullet"/>
      <w:lvlText w:val="•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  <w:lvl w:ilvl="5">
      <w:start w:val="1"/>
      <w:numFmt w:val="bullet"/>
      <w:lvlText w:val="•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  <w:lvl w:ilvl="6">
      <w:start w:val="1"/>
      <w:numFmt w:val="bullet"/>
      <w:lvlText w:val="•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  <w:lvl w:ilvl="7">
      <w:start w:val="1"/>
      <w:numFmt w:val="bullet"/>
      <w:lvlText w:val="•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  <w:lvl w:ilvl="8">
      <w:start w:val="1"/>
      <w:numFmt w:val="bullet"/>
      <w:lvlText w:val="•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</w:abstractNum>
  <w:abstractNum w:abstractNumId="1" w15:restartNumberingAfterBreak="0">
    <w:nsid w:val="640E433B"/>
    <w:multiLevelType w:val="hybridMultilevel"/>
    <w:tmpl w:val="E01669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65B79"/>
    <w:rsid w:val="000022BC"/>
    <w:rsid w:val="00082CC9"/>
    <w:rsid w:val="000B70D6"/>
    <w:rsid w:val="000E565D"/>
    <w:rsid w:val="00105066"/>
    <w:rsid w:val="001153B3"/>
    <w:rsid w:val="001156ED"/>
    <w:rsid w:val="001347E1"/>
    <w:rsid w:val="00155559"/>
    <w:rsid w:val="00164CFD"/>
    <w:rsid w:val="00165B79"/>
    <w:rsid w:val="001717D5"/>
    <w:rsid w:val="001C2D09"/>
    <w:rsid w:val="001E021E"/>
    <w:rsid w:val="001F378C"/>
    <w:rsid w:val="00235C35"/>
    <w:rsid w:val="002729AD"/>
    <w:rsid w:val="002C501C"/>
    <w:rsid w:val="00374895"/>
    <w:rsid w:val="003E6DF1"/>
    <w:rsid w:val="003F306B"/>
    <w:rsid w:val="00410853"/>
    <w:rsid w:val="0042233A"/>
    <w:rsid w:val="00447B79"/>
    <w:rsid w:val="00455BDD"/>
    <w:rsid w:val="00463E0F"/>
    <w:rsid w:val="00493A68"/>
    <w:rsid w:val="004A27B1"/>
    <w:rsid w:val="004B0B3B"/>
    <w:rsid w:val="004B7EE9"/>
    <w:rsid w:val="004E69A9"/>
    <w:rsid w:val="004F4CCC"/>
    <w:rsid w:val="0053594A"/>
    <w:rsid w:val="005902DB"/>
    <w:rsid w:val="005A54BD"/>
    <w:rsid w:val="005D6E8C"/>
    <w:rsid w:val="005E2900"/>
    <w:rsid w:val="00625BB8"/>
    <w:rsid w:val="00673858"/>
    <w:rsid w:val="00686D1D"/>
    <w:rsid w:val="006A6C56"/>
    <w:rsid w:val="006B04C7"/>
    <w:rsid w:val="006B44C6"/>
    <w:rsid w:val="006C5668"/>
    <w:rsid w:val="00742F5C"/>
    <w:rsid w:val="00760801"/>
    <w:rsid w:val="00774E82"/>
    <w:rsid w:val="00800A1F"/>
    <w:rsid w:val="008134E3"/>
    <w:rsid w:val="008D4920"/>
    <w:rsid w:val="00970281"/>
    <w:rsid w:val="00972365"/>
    <w:rsid w:val="00982921"/>
    <w:rsid w:val="009E367B"/>
    <w:rsid w:val="009E64CD"/>
    <w:rsid w:val="00A54822"/>
    <w:rsid w:val="00B05C26"/>
    <w:rsid w:val="00B17022"/>
    <w:rsid w:val="00B501EF"/>
    <w:rsid w:val="00B76C13"/>
    <w:rsid w:val="00B860D4"/>
    <w:rsid w:val="00BE0EC5"/>
    <w:rsid w:val="00C74E4B"/>
    <w:rsid w:val="00CC012E"/>
    <w:rsid w:val="00CC74AB"/>
    <w:rsid w:val="00CE24E2"/>
    <w:rsid w:val="00CE3FFD"/>
    <w:rsid w:val="00D04ECF"/>
    <w:rsid w:val="00DB4A1F"/>
    <w:rsid w:val="00E23126"/>
    <w:rsid w:val="00E51DA6"/>
    <w:rsid w:val="00E64741"/>
    <w:rsid w:val="00EA77A4"/>
    <w:rsid w:val="00EB5559"/>
    <w:rsid w:val="00ED1BD3"/>
    <w:rsid w:val="00ED6A7D"/>
    <w:rsid w:val="00F15AA1"/>
    <w:rsid w:val="00F273F7"/>
    <w:rsid w:val="00F36AE1"/>
    <w:rsid w:val="00F43FA8"/>
    <w:rsid w:val="00F65103"/>
    <w:rsid w:val="00F83F37"/>
    <w:rsid w:val="00F939D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41B06A11"/>
  <w15:docId w15:val="{DC26C58D-6851-4501-BD56-F6271ECE10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EA77A4"/>
  </w:style>
  <w:style w:type="paragraph" w:styleId="u1">
    <w:name w:val="heading 1"/>
    <w:basedOn w:val="Binhthng"/>
    <w:next w:val="Binhthng"/>
    <w:link w:val="u1Char"/>
    <w:qFormat/>
    <w:rsid w:val="00165B79"/>
    <w:pPr>
      <w:keepNext/>
      <w:spacing w:after="0" w:line="240" w:lineRule="auto"/>
      <w:jc w:val="both"/>
      <w:outlineLvl w:val="0"/>
    </w:pPr>
    <w:rPr>
      <w:rFonts w:eastAsia="Times New Roman" w:cs="Times New Roman"/>
      <w:szCs w:val="24"/>
      <w:lang w:val="en-US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character" w:customStyle="1" w:styleId="u1Char">
    <w:name w:val="Đầu đề 1 Char"/>
    <w:basedOn w:val="Phngmcinhcuaoanvn"/>
    <w:link w:val="u1"/>
    <w:rsid w:val="00165B79"/>
    <w:rPr>
      <w:rFonts w:eastAsia="Times New Roman" w:cs="Times New Roman"/>
      <w:szCs w:val="24"/>
      <w:lang w:val="en-US"/>
    </w:rPr>
  </w:style>
  <w:style w:type="table" w:styleId="LiBang">
    <w:name w:val="Table Grid"/>
    <w:basedOn w:val="BangThngthng"/>
    <w:uiPriority w:val="39"/>
    <w:rsid w:val="00165B79"/>
    <w:pPr>
      <w:spacing w:after="0" w:line="240" w:lineRule="auto"/>
    </w:pPr>
    <w:rPr>
      <w:rFonts w:asciiTheme="minorHAnsi" w:hAnsiTheme="minorHAnsi"/>
      <w:sz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oancuaDanhsach">
    <w:name w:val="List Paragraph"/>
    <w:basedOn w:val="Binhthng"/>
    <w:uiPriority w:val="34"/>
    <w:qFormat/>
    <w:rsid w:val="00165B79"/>
    <w:pPr>
      <w:ind w:left="720"/>
      <w:contextualSpacing/>
    </w:pPr>
    <w:rPr>
      <w:rFonts w:asciiTheme="minorHAnsi" w:hAnsiTheme="minorHAnsi"/>
      <w:sz w:val="22"/>
      <w:lang w:val="en-US"/>
    </w:rPr>
  </w:style>
  <w:style w:type="paragraph" w:styleId="Bongchuthich">
    <w:name w:val="Balloon Text"/>
    <w:basedOn w:val="Binhthng"/>
    <w:link w:val="BongchuthichChar"/>
    <w:uiPriority w:val="99"/>
    <w:semiHidden/>
    <w:unhideWhenUsed/>
    <w:rsid w:val="00165B79"/>
    <w:pPr>
      <w:spacing w:after="0" w:line="240" w:lineRule="auto"/>
    </w:pPr>
    <w:rPr>
      <w:rFonts w:ascii="Tahoma" w:hAnsi="Tahoma" w:cs="Tahoma"/>
      <w:sz w:val="16"/>
      <w:szCs w:val="16"/>
      <w:lang w:val="en-US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165B79"/>
    <w:rPr>
      <w:rFonts w:ascii="Tahoma" w:hAnsi="Tahoma" w:cs="Tahoma"/>
      <w:sz w:val="16"/>
      <w:szCs w:val="16"/>
      <w:lang w:val="en-US"/>
    </w:rPr>
  </w:style>
  <w:style w:type="character" w:customStyle="1" w:styleId="ThnVnbanChar">
    <w:name w:val="Thân Văn bản Char"/>
    <w:basedOn w:val="Phngmcinhcuaoanvn"/>
    <w:link w:val="ThnVnban"/>
    <w:uiPriority w:val="99"/>
    <w:rsid w:val="00455BDD"/>
    <w:rPr>
      <w:rFonts w:cs="Times New Roman"/>
    </w:rPr>
  </w:style>
  <w:style w:type="paragraph" w:styleId="ThnVnban">
    <w:name w:val="Body Text"/>
    <w:basedOn w:val="Binhthng"/>
    <w:link w:val="ThnVnbanChar"/>
    <w:uiPriority w:val="99"/>
    <w:qFormat/>
    <w:rsid w:val="00455BDD"/>
    <w:pPr>
      <w:spacing w:after="0" w:line="240" w:lineRule="auto"/>
    </w:pPr>
    <w:rPr>
      <w:rFonts w:cs="Times New Roman"/>
    </w:rPr>
  </w:style>
  <w:style w:type="character" w:customStyle="1" w:styleId="BodyTextChar">
    <w:name w:val="Body Text Char"/>
    <w:basedOn w:val="Phngmcinhcuaoanvn"/>
    <w:uiPriority w:val="99"/>
    <w:semiHidden/>
    <w:rsid w:val="00455BDD"/>
  </w:style>
  <w:style w:type="character" w:customStyle="1" w:styleId="Bodytext4">
    <w:name w:val="Body text (4)_"/>
    <w:basedOn w:val="Phngmcinhcuaoanvn"/>
    <w:link w:val="Bodytext40"/>
    <w:uiPriority w:val="99"/>
    <w:rsid w:val="00B05C26"/>
    <w:rPr>
      <w:rFonts w:cs="Times New Roman"/>
      <w:sz w:val="22"/>
    </w:rPr>
  </w:style>
  <w:style w:type="paragraph" w:customStyle="1" w:styleId="Bodytext40">
    <w:name w:val="Body text (4)"/>
    <w:basedOn w:val="Binhthng"/>
    <w:link w:val="Bodytext4"/>
    <w:uiPriority w:val="99"/>
    <w:rsid w:val="00B05C26"/>
    <w:pPr>
      <w:spacing w:after="0"/>
    </w:pPr>
    <w:rPr>
      <w:rFonts w:cs="Times New Roman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5.bin"/><Relationship Id="rId21" Type="http://schemas.openxmlformats.org/officeDocument/2006/relationships/oleObject" Target="embeddings/oleObject11.bin"/><Relationship Id="rId42" Type="http://schemas.openxmlformats.org/officeDocument/2006/relationships/oleObject" Target="embeddings/oleObject25.bin"/><Relationship Id="rId47" Type="http://schemas.openxmlformats.org/officeDocument/2006/relationships/oleObject" Target="embeddings/oleObject29.bin"/><Relationship Id="rId63" Type="http://schemas.openxmlformats.org/officeDocument/2006/relationships/image" Target="media/image23.wmf"/><Relationship Id="rId68" Type="http://schemas.openxmlformats.org/officeDocument/2006/relationships/oleObject" Target="embeddings/oleObject39.bin"/><Relationship Id="rId84" Type="http://schemas.openxmlformats.org/officeDocument/2006/relationships/oleObject" Target="embeddings/oleObject47.bin"/><Relationship Id="rId89" Type="http://schemas.openxmlformats.org/officeDocument/2006/relationships/image" Target="media/image37.wmf"/><Relationship Id="rId11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9" Type="http://schemas.openxmlformats.org/officeDocument/2006/relationships/image" Target="media/image9.emf"/><Relationship Id="rId107" Type="http://schemas.openxmlformats.org/officeDocument/2006/relationships/oleObject" Target="embeddings/oleObject59.bin"/><Relationship Id="rId11" Type="http://schemas.openxmlformats.org/officeDocument/2006/relationships/image" Target="media/image3.wmf"/><Relationship Id="rId24" Type="http://schemas.openxmlformats.org/officeDocument/2006/relationships/oleObject" Target="embeddings/oleObject14.bin"/><Relationship Id="rId32" Type="http://schemas.openxmlformats.org/officeDocument/2006/relationships/image" Target="media/image10.png"/><Relationship Id="rId37" Type="http://schemas.openxmlformats.org/officeDocument/2006/relationships/oleObject" Target="embeddings/oleObject21.bin"/><Relationship Id="rId40" Type="http://schemas.openxmlformats.org/officeDocument/2006/relationships/oleObject" Target="embeddings/oleObject24.bin"/><Relationship Id="rId45" Type="http://schemas.openxmlformats.org/officeDocument/2006/relationships/oleObject" Target="embeddings/oleObject27.bin"/><Relationship Id="rId53" Type="http://schemas.openxmlformats.org/officeDocument/2006/relationships/image" Target="media/image17.wmf"/><Relationship Id="rId58" Type="http://schemas.openxmlformats.org/officeDocument/2006/relationships/oleObject" Target="embeddings/oleObject35.bin"/><Relationship Id="rId66" Type="http://schemas.openxmlformats.org/officeDocument/2006/relationships/oleObject" Target="embeddings/oleObject38.bin"/><Relationship Id="rId74" Type="http://schemas.openxmlformats.org/officeDocument/2006/relationships/oleObject" Target="embeddings/oleObject42.bin"/><Relationship Id="rId79" Type="http://schemas.openxmlformats.org/officeDocument/2006/relationships/image" Target="media/image31.wmf"/><Relationship Id="rId87" Type="http://schemas.openxmlformats.org/officeDocument/2006/relationships/image" Target="media/image35.emf"/><Relationship Id="rId102" Type="http://schemas.openxmlformats.org/officeDocument/2006/relationships/image" Target="media/image42.wmf"/><Relationship Id="rId110" Type="http://schemas.openxmlformats.org/officeDocument/2006/relationships/image" Target="media/image46.wmf"/><Relationship Id="rId5" Type="http://schemas.openxmlformats.org/officeDocument/2006/relationships/image" Target="media/image1.wmf"/><Relationship Id="rId61" Type="http://schemas.openxmlformats.org/officeDocument/2006/relationships/image" Target="media/image21.emf"/><Relationship Id="rId82" Type="http://schemas.openxmlformats.org/officeDocument/2006/relationships/image" Target="media/image33.wmf"/><Relationship Id="rId90" Type="http://schemas.openxmlformats.org/officeDocument/2006/relationships/oleObject" Target="embeddings/oleObject49.bin"/><Relationship Id="rId95" Type="http://schemas.openxmlformats.org/officeDocument/2006/relationships/oleObject" Target="embeddings/oleObject52.bin"/><Relationship Id="rId19" Type="http://schemas.openxmlformats.org/officeDocument/2006/relationships/oleObject" Target="embeddings/oleObject9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2.bin"/><Relationship Id="rId27" Type="http://schemas.openxmlformats.org/officeDocument/2006/relationships/image" Target="media/image8.wmf"/><Relationship Id="rId30" Type="http://schemas.openxmlformats.org/officeDocument/2006/relationships/oleObject" Target="embeddings/oleObject17.bin"/><Relationship Id="rId35" Type="http://schemas.openxmlformats.org/officeDocument/2006/relationships/image" Target="media/image11.png"/><Relationship Id="rId43" Type="http://schemas.openxmlformats.org/officeDocument/2006/relationships/image" Target="media/image14.wmf"/><Relationship Id="rId48" Type="http://schemas.openxmlformats.org/officeDocument/2006/relationships/oleObject" Target="embeddings/oleObject30.bin"/><Relationship Id="rId56" Type="http://schemas.openxmlformats.org/officeDocument/2006/relationships/oleObject" Target="embeddings/oleObject34.bin"/><Relationship Id="rId64" Type="http://schemas.openxmlformats.org/officeDocument/2006/relationships/oleObject" Target="embeddings/oleObject37.bin"/><Relationship Id="rId69" Type="http://schemas.openxmlformats.org/officeDocument/2006/relationships/image" Target="media/image26.wmf"/><Relationship Id="rId77" Type="http://schemas.openxmlformats.org/officeDocument/2006/relationships/image" Target="media/image30.wmf"/><Relationship Id="rId100" Type="http://schemas.openxmlformats.org/officeDocument/2006/relationships/oleObject" Target="embeddings/oleObject56.bin"/><Relationship Id="rId105" Type="http://schemas.openxmlformats.org/officeDocument/2006/relationships/oleObject" Target="embeddings/oleObject58.bin"/><Relationship Id="rId113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16.wmf"/><Relationship Id="rId72" Type="http://schemas.openxmlformats.org/officeDocument/2006/relationships/oleObject" Target="embeddings/oleObject41.bin"/><Relationship Id="rId80" Type="http://schemas.openxmlformats.org/officeDocument/2006/relationships/oleObject" Target="embeddings/oleObject45.bin"/><Relationship Id="rId85" Type="http://schemas.openxmlformats.org/officeDocument/2006/relationships/image" Target="media/image34.wmf"/><Relationship Id="rId93" Type="http://schemas.openxmlformats.org/officeDocument/2006/relationships/oleObject" Target="embeddings/oleObject51.bin"/><Relationship Id="rId98" Type="http://schemas.openxmlformats.org/officeDocument/2006/relationships/oleObject" Target="embeddings/oleObject55.bin"/><Relationship Id="rId3" Type="http://schemas.openxmlformats.org/officeDocument/2006/relationships/settings" Target="settings.xml"/><Relationship Id="rId12" Type="http://schemas.openxmlformats.org/officeDocument/2006/relationships/oleObject" Target="embeddings/oleObject5.bin"/><Relationship Id="rId17" Type="http://schemas.openxmlformats.org/officeDocument/2006/relationships/image" Target="media/image6.wmf"/><Relationship Id="rId25" Type="http://schemas.openxmlformats.org/officeDocument/2006/relationships/image" Target="media/image7.wmf"/><Relationship Id="rId33" Type="http://schemas.openxmlformats.org/officeDocument/2006/relationships/oleObject" Target="embeddings/oleObject19.bin"/><Relationship Id="rId38" Type="http://schemas.openxmlformats.org/officeDocument/2006/relationships/oleObject" Target="embeddings/oleObject22.bin"/><Relationship Id="rId46" Type="http://schemas.openxmlformats.org/officeDocument/2006/relationships/oleObject" Target="embeddings/oleObject28.bin"/><Relationship Id="rId59" Type="http://schemas.openxmlformats.org/officeDocument/2006/relationships/image" Target="media/image20.wmf"/><Relationship Id="rId67" Type="http://schemas.openxmlformats.org/officeDocument/2006/relationships/image" Target="media/image25.wmf"/><Relationship Id="rId103" Type="http://schemas.openxmlformats.org/officeDocument/2006/relationships/oleObject" Target="embeddings/oleObject57.bin"/><Relationship Id="rId108" Type="http://schemas.openxmlformats.org/officeDocument/2006/relationships/image" Target="media/image45.wmf"/><Relationship Id="rId20" Type="http://schemas.openxmlformats.org/officeDocument/2006/relationships/oleObject" Target="embeddings/oleObject10.bin"/><Relationship Id="rId41" Type="http://schemas.openxmlformats.org/officeDocument/2006/relationships/image" Target="media/image13.wmf"/><Relationship Id="rId54" Type="http://schemas.openxmlformats.org/officeDocument/2006/relationships/oleObject" Target="embeddings/oleObject33.bin"/><Relationship Id="rId62" Type="http://schemas.openxmlformats.org/officeDocument/2006/relationships/image" Target="media/image22.emf"/><Relationship Id="rId70" Type="http://schemas.openxmlformats.org/officeDocument/2006/relationships/oleObject" Target="embeddings/oleObject40.bin"/><Relationship Id="rId75" Type="http://schemas.openxmlformats.org/officeDocument/2006/relationships/image" Target="media/image29.wmf"/><Relationship Id="rId83" Type="http://schemas.openxmlformats.org/officeDocument/2006/relationships/oleObject" Target="embeddings/oleObject46.bin"/><Relationship Id="rId88" Type="http://schemas.openxmlformats.org/officeDocument/2006/relationships/image" Target="media/image36.emf"/><Relationship Id="rId91" Type="http://schemas.openxmlformats.org/officeDocument/2006/relationships/image" Target="media/image38.wmf"/><Relationship Id="rId96" Type="http://schemas.openxmlformats.org/officeDocument/2006/relationships/oleObject" Target="embeddings/oleObject53.bin"/><Relationship Id="rId111" Type="http://schemas.openxmlformats.org/officeDocument/2006/relationships/oleObject" Target="embeddings/oleObject6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5.wmf"/><Relationship Id="rId23" Type="http://schemas.openxmlformats.org/officeDocument/2006/relationships/oleObject" Target="embeddings/oleObject13.bin"/><Relationship Id="rId28" Type="http://schemas.openxmlformats.org/officeDocument/2006/relationships/oleObject" Target="embeddings/oleObject16.bin"/><Relationship Id="rId36" Type="http://schemas.openxmlformats.org/officeDocument/2006/relationships/image" Target="media/image12.emf"/><Relationship Id="rId49" Type="http://schemas.openxmlformats.org/officeDocument/2006/relationships/image" Target="media/image15.wmf"/><Relationship Id="rId57" Type="http://schemas.openxmlformats.org/officeDocument/2006/relationships/image" Target="media/image19.wmf"/><Relationship Id="rId106" Type="http://schemas.openxmlformats.org/officeDocument/2006/relationships/image" Target="media/image44.wmf"/><Relationship Id="rId10" Type="http://schemas.openxmlformats.org/officeDocument/2006/relationships/oleObject" Target="embeddings/oleObject4.bin"/><Relationship Id="rId31" Type="http://schemas.openxmlformats.org/officeDocument/2006/relationships/oleObject" Target="embeddings/oleObject18.bin"/><Relationship Id="rId44" Type="http://schemas.openxmlformats.org/officeDocument/2006/relationships/oleObject" Target="embeddings/oleObject26.bin"/><Relationship Id="rId52" Type="http://schemas.openxmlformats.org/officeDocument/2006/relationships/oleObject" Target="embeddings/oleObject32.bin"/><Relationship Id="rId60" Type="http://schemas.openxmlformats.org/officeDocument/2006/relationships/oleObject" Target="embeddings/oleObject36.bin"/><Relationship Id="rId65" Type="http://schemas.openxmlformats.org/officeDocument/2006/relationships/image" Target="media/image24.wmf"/><Relationship Id="rId73" Type="http://schemas.openxmlformats.org/officeDocument/2006/relationships/image" Target="media/image28.wmf"/><Relationship Id="rId78" Type="http://schemas.openxmlformats.org/officeDocument/2006/relationships/oleObject" Target="embeddings/oleObject44.bin"/><Relationship Id="rId81" Type="http://schemas.openxmlformats.org/officeDocument/2006/relationships/image" Target="media/image32.png"/><Relationship Id="rId86" Type="http://schemas.openxmlformats.org/officeDocument/2006/relationships/oleObject" Target="embeddings/oleObject48.bin"/><Relationship Id="rId94" Type="http://schemas.openxmlformats.org/officeDocument/2006/relationships/image" Target="media/image39.wmf"/><Relationship Id="rId99" Type="http://schemas.openxmlformats.org/officeDocument/2006/relationships/image" Target="media/image40.wmf"/><Relationship Id="rId101" Type="http://schemas.openxmlformats.org/officeDocument/2006/relationships/image" Target="media/image41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3.bin"/><Relationship Id="rId109" Type="http://schemas.openxmlformats.org/officeDocument/2006/relationships/oleObject" Target="embeddings/oleObject60.bin"/><Relationship Id="rId34" Type="http://schemas.openxmlformats.org/officeDocument/2006/relationships/oleObject" Target="embeddings/oleObject20.bin"/><Relationship Id="rId50" Type="http://schemas.openxmlformats.org/officeDocument/2006/relationships/oleObject" Target="embeddings/oleObject31.bin"/><Relationship Id="rId55" Type="http://schemas.openxmlformats.org/officeDocument/2006/relationships/image" Target="media/image18.wmf"/><Relationship Id="rId76" Type="http://schemas.openxmlformats.org/officeDocument/2006/relationships/oleObject" Target="embeddings/oleObject43.bin"/><Relationship Id="rId97" Type="http://schemas.openxmlformats.org/officeDocument/2006/relationships/oleObject" Target="embeddings/oleObject54.bin"/><Relationship Id="rId104" Type="http://schemas.openxmlformats.org/officeDocument/2006/relationships/image" Target="media/image43.wmf"/><Relationship Id="rId7" Type="http://schemas.openxmlformats.org/officeDocument/2006/relationships/image" Target="media/image2.wmf"/><Relationship Id="rId71" Type="http://schemas.openxmlformats.org/officeDocument/2006/relationships/image" Target="media/image27.wmf"/><Relationship Id="rId92" Type="http://schemas.openxmlformats.org/officeDocument/2006/relationships/oleObject" Target="embeddings/oleObject5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7</TotalTime>
  <Pages>8</Pages>
  <Words>2232</Words>
  <Characters>12725</Characters>
  <Application>Microsoft Office Word</Application>
  <DocSecurity>0</DocSecurity>
  <Lines>106</Lines>
  <Paragraphs>2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49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Hiếu Nguyễn An</cp:lastModifiedBy>
  <cp:revision>7</cp:revision>
  <dcterms:created xsi:type="dcterms:W3CDTF">2021-06-04T09:19:00Z</dcterms:created>
  <dcterms:modified xsi:type="dcterms:W3CDTF">2021-06-21T01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